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14A88F67" w:rsidR="004F0B8B" w:rsidRDefault="00594FA2" w:rsidP="00BA30C3">
                            <w:pPr>
                              <w:spacing w:before="40"/>
                              <w:jc w:val="center"/>
                              <w:rPr>
                                <w:b/>
                              </w:rPr>
                            </w:pPr>
                            <w:r>
                              <w:rPr>
                                <w:b/>
                              </w:rPr>
                              <w:t>KONTROL VE OTOMASYON MÜHENDİSLİĞİ TASARIMI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1348C86"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14A88F67" w:rsidR="004F0B8B" w:rsidRDefault="00594FA2" w:rsidP="00BA30C3">
                      <w:pPr>
                        <w:spacing w:before="40"/>
                        <w:jc w:val="center"/>
                        <w:rPr>
                          <w:b/>
                        </w:rPr>
                      </w:pPr>
                      <w:r>
                        <w:rPr>
                          <w:b/>
                        </w:rPr>
                        <w:t>KONTROL VE OTOMASYON MÜHENDİSLİĞİ TASARIMI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mc:AlternateContent>
          <mc:Choice Requires="wps">
            <w:drawing>
              <wp:anchor distT="0" distB="0" distL="114300" distR="114300" simplePos="0" relativeHeight="251675136" behindDoc="0" locked="1" layoutInCell="1" allowOverlap="1" wp14:anchorId="49C4509A" wp14:editId="7187B3A7">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7777777" w:rsidR="004F0B8B" w:rsidRDefault="004F0B8B"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7777777" w:rsidR="004F0B8B" w:rsidRDefault="004F0B8B" w:rsidP="000C791B">
                      <w:pPr>
                        <w:jc w:val="center"/>
                        <w:rPr>
                          <w:b/>
                        </w:rPr>
                      </w:pPr>
                      <w:r>
                        <w:rPr>
                          <w:b/>
                        </w:rPr>
                        <w:t>Öğrenci Adı SOYADI</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E15F06" w:rsidP="00E15F06">
      <w:pPr>
        <w:jc w:val="center"/>
        <w:rPr>
          <w:lang w:val="en-US"/>
        </w:rPr>
      </w:pPr>
      <w:r>
        <w:rPr>
          <w:rStyle w:val="CommentReference"/>
        </w:rPr>
        <w:commentReference w:id="4"/>
      </w: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753B149" id="_x0000_t202" coordsize="21600,21600" o:spt="202" path="m,l,21600r21600,l21600,xe">
                <v:stroke joinstyle="miter"/>
                <v:path gradientshapeok="t" o:connecttype="rect"/>
              </v:shapetype>
              <v:shape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E15F06" w:rsidP="00E15F06">
      <w:pPr>
        <w:jc w:val="center"/>
        <w:rPr>
          <w:lang w:val="en-US"/>
        </w:rPr>
      </w:pPr>
      <w:r>
        <w:rPr>
          <w:rStyle w:val="CommentReference"/>
        </w:rPr>
        <w:commentReference w:id="5"/>
      </w:r>
    </w:p>
    <w:p w14:paraId="72F64D3F" w14:textId="77777777" w:rsidR="001366AE" w:rsidRPr="00E9219D" w:rsidRDefault="00BB52EE" w:rsidP="001366AE">
      <w:pPr>
        <w:rPr>
          <w:lang w:val="en-US"/>
        </w:rPr>
      </w:pPr>
      <w: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E15F06" w:rsidP="00E15F06">
      <w:pPr>
        <w:jc w:val="center"/>
        <w:rPr>
          <w:lang w:val="en-US"/>
        </w:rPr>
      </w:pPr>
      <w:r>
        <w:rPr>
          <w:rStyle w:val="CommentReference"/>
        </w:rPr>
        <w:commentReference w:id="6"/>
      </w:r>
    </w:p>
    <w:p w14:paraId="47F82639" w14:textId="77777777" w:rsidR="00E15F06" w:rsidRDefault="00BB52EE">
      <w:pPr>
        <w:rPr>
          <w:lang w:val="en-US"/>
        </w:rPr>
      </w:pPr>
      <w: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77777777" w:rsidR="004F0B8B" w:rsidRDefault="004F0B8B" w:rsidP="00D86BFD">
                            <w:pPr>
                              <w:jc w:val="center"/>
                            </w:pPr>
                            <w:r>
                              <w:rPr>
                                <w:b/>
                              </w:rPr>
                              <w:t>TEZİN SAVUNULDUĞU AY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77777777" w:rsidR="004F0B8B" w:rsidRDefault="004F0B8B" w:rsidP="00D86BFD">
                      <w:pPr>
                        <w:jc w:val="center"/>
                      </w:pPr>
                      <w:r>
                        <w:rPr>
                          <w:b/>
                        </w:rPr>
                        <w:t>TEZİN SAVUNULDUĞU AY YIL</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r>
        <w:rPr>
          <w:rStyle w:val="CommentReference"/>
        </w:rPr>
        <w:commentReference w:id="7"/>
      </w:r>
      <w:r w:rsidR="00EC3F89">
        <w:rPr>
          <w:rStyle w:val="CommentReference"/>
        </w:rPr>
        <w:commentReference w:id="8"/>
      </w: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v:textbox>
                <w10:wrap anchorx="margin" anchory="page"/>
              </v:shape>
            </w:pict>
          </mc:Fallback>
        </mc:AlternateContent>
      </w:r>
      <w:r>
        <w:rPr>
          <w:b/>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v:textbox>
                <w10:wrap anchorx="margin" anchory="page"/>
                <w10:anchorlock/>
              </v:shape>
            </w:pict>
          </mc:Fallback>
        </mc:AlternateContent>
      </w:r>
      <w:r>
        <w:rPr>
          <w:b/>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v:textbox>
                <w10:wrap anchorx="margin" anchory="page"/>
              </v:shape>
            </w:pict>
          </mc:Fallback>
        </mc:AlternateContent>
      </w:r>
      <w:r>
        <w:rPr>
          <w:b/>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v:textbox>
                <w10:wrap anchorx="margin" anchory="page"/>
              </v:shape>
            </w:pict>
          </mc:Fallback>
        </mc:AlternateContent>
      </w:r>
      <w:r>
        <w:rPr>
          <w:b/>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77777777" w:rsidR="004F0B8B" w:rsidRDefault="004F0B8B" w:rsidP="0071659E">
                            <w:pPr>
                              <w:jc w:val="center"/>
                            </w:pPr>
                            <w:r>
                              <w:rPr>
                                <w:b/>
                              </w:rPr>
                              <w:t>TEZİN SAVUNULDUĞU AY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77777777" w:rsidR="004F0B8B" w:rsidRDefault="004F0B8B" w:rsidP="0071659E">
                      <w:pPr>
                        <w:jc w:val="center"/>
                      </w:pPr>
                      <w:r>
                        <w:rPr>
                          <w:b/>
                        </w:rPr>
                        <w:t>TEZİN SAVUNULDUĞU AY YIL</w:t>
                      </w:r>
                    </w:p>
                  </w:txbxContent>
                </v:textbox>
                <w10:wrap anchorx="margin" anchory="page"/>
              </v:shape>
            </w:pict>
          </mc:Fallback>
        </mc:AlternateContent>
      </w:r>
      <w:r w:rsidR="0042780B">
        <w:rPr>
          <w:b/>
          <w:lang w:val="en-US"/>
        </w:rPr>
        <w:t xml:space="preserve">                              </w:t>
      </w:r>
      <w:r w:rsidR="0042780B">
        <w:rPr>
          <w:rStyle w:val="CommentReference"/>
        </w:rPr>
        <w:commentReference w:id="9"/>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r>
        <w:rPr>
          <w:rStyle w:val="CommentReference"/>
        </w:rPr>
        <w:commentReference w:id="10"/>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r>
        <w:rPr>
          <w:rStyle w:val="CommentReference"/>
        </w:rPr>
        <w:commentReference w:id="11"/>
      </w: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r>
        <w:rPr>
          <w:rStyle w:val="CommentReference"/>
        </w:rPr>
        <w:commentReference w:id="12"/>
      </w:r>
      <w:r w:rsidR="00EC3F89">
        <w:rPr>
          <w:rStyle w:val="CommentReference"/>
        </w:rPr>
        <w:commentReference w:id="13"/>
      </w: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6AF56FC0" w:rsidR="00FE3343" w:rsidRDefault="004F0B8B" w:rsidP="00FE3343">
      <w:pPr>
        <w:spacing w:before="1440" w:after="360"/>
        <w:jc w:val="right"/>
        <w:rPr>
          <w:b/>
          <w:lang w:val="en-US"/>
        </w:rPr>
      </w:pPr>
      <w:r>
        <w:rPr>
          <w:b/>
          <w:i/>
          <w:lang w:val="en-US"/>
        </w:rPr>
        <w:t>İthaf sayfası</w:t>
      </w:r>
      <w:commentRangeStart w:id="14"/>
      <w:r w:rsidR="00FE3343" w:rsidRPr="00365D66">
        <w:rPr>
          <w:b/>
          <w:i/>
          <w:lang w:val="en-US"/>
        </w:rPr>
        <w:t>,</w:t>
      </w:r>
      <w:commentRangeEnd w:id="14"/>
      <w:r w:rsidR="002712A0">
        <w:rPr>
          <w:rStyle w:val="CommentReference"/>
        </w:rPr>
        <w:commentReference w:id="14"/>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98858F6" w:rsidR="00DC72F8" w:rsidRDefault="00DC72F8" w:rsidP="00DC72F8">
      <w:pPr>
        <w:pStyle w:val="BASLIK1"/>
        <w:numPr>
          <w:ilvl w:val="0"/>
          <w:numId w:val="0"/>
        </w:numPr>
      </w:pPr>
      <w:r>
        <w:lastRenderedPageBreak/>
        <w:br w:type="page"/>
      </w:r>
      <w:bookmarkStart w:id="15" w:name="_Toc443401141"/>
      <w:r>
        <w:lastRenderedPageBreak/>
        <w:t>ÖNSÖZ</w:t>
      </w:r>
      <w:bookmarkEnd w:id="15"/>
    </w:p>
    <w:p w14:paraId="215FBB51" w14:textId="447B0E89" w:rsidR="00816CD4" w:rsidRDefault="001E3C24" w:rsidP="00FB02F1">
      <w:pPr>
        <w:pStyle w:val="GOVDE"/>
        <w:spacing w:line="240" w:lineRule="auto"/>
      </w:pPr>
      <w:r>
        <w:t xml:space="preserve">Önsöz bölümünün içerisindeki metinler 1 </w:t>
      </w:r>
      <w:r w:rsidRPr="00713778">
        <w:t xml:space="preserve">satır aralıklı yazılır. </w:t>
      </w:r>
      <w:r>
        <w:t>T</w:t>
      </w:r>
      <w:r w:rsidR="00592D09">
        <w:t xml:space="preserve">ezin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6807C97" w:rsidR="00816CD4" w:rsidRDefault="001E3C24" w:rsidP="00FB02F1">
      <w:pPr>
        <w:pStyle w:val="GOVDE"/>
        <w:spacing w:line="240" w:lineRule="auto"/>
      </w:pPr>
      <w:r w:rsidRPr="00713778">
        <w:t>Tezi destekleyen kurumlara ve yardımcı olan kişilere bu kısımda</w:t>
      </w:r>
      <w:r>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38F5FF57" w:rsidR="00AD74F9" w:rsidRDefault="00AD74F9" w:rsidP="00417483">
      <w:pPr>
        <w:jc w:val="both"/>
      </w:pPr>
      <w:r>
        <w:t>Aralık 2014</w:t>
      </w:r>
      <w:r w:rsidR="00417483">
        <w:tab/>
      </w:r>
      <w:r w:rsidR="00417483">
        <w:tab/>
      </w:r>
      <w:r w:rsidR="00417483">
        <w:tab/>
      </w:r>
      <w:r w:rsidR="00417483">
        <w:tab/>
      </w:r>
      <w:r w:rsidR="00417483">
        <w:tab/>
      </w:r>
      <w:r w:rsidR="00417483">
        <w:tab/>
      </w:r>
      <w:r w:rsidR="00417483">
        <w:tab/>
      </w:r>
      <w:r w:rsidR="00417483">
        <w:tab/>
        <w:t xml:space="preserve">              </w:t>
      </w:r>
      <w:r>
        <w:t>Ad Soyad</w:t>
      </w:r>
      <w:r w:rsidR="00417483">
        <w:tab/>
      </w:r>
      <w:r w:rsidR="00417483">
        <w:tab/>
      </w:r>
      <w:r w:rsidR="00417483">
        <w:tab/>
      </w:r>
      <w:r w:rsidR="00417483">
        <w:tab/>
      </w:r>
      <w:r w:rsidR="00417483">
        <w:tab/>
      </w:r>
      <w:r w:rsidR="00417483">
        <w:tab/>
      </w:r>
      <w:r w:rsidR="00417483">
        <w:tab/>
      </w:r>
      <w:r w:rsidR="00417483">
        <w:tab/>
        <w:t xml:space="preserve">       </w:t>
      </w:r>
      <w:r w:rsidR="00690961">
        <w:t>(</w:t>
      </w:r>
      <w:r>
        <w:t>Herhangi bir meslek)</w:t>
      </w:r>
    </w:p>
    <w:p w14:paraId="1DBB3C09" w14:textId="77777777" w:rsidR="001E3C24" w:rsidRDefault="00AD74F9" w:rsidP="00AD74F9">
      <w:pPr>
        <w:jc w:val="center"/>
      </w:pPr>
      <w:r>
        <w:rPr>
          <w:rStyle w:val="CommentReference"/>
        </w:rPr>
        <w:commentReference w:id="16"/>
      </w:r>
    </w:p>
    <w:p w14:paraId="32FAEF3A" w14:textId="77777777" w:rsidR="008C72BB" w:rsidRPr="00201104" w:rsidRDefault="008C72BB" w:rsidP="002C1EEA">
      <w:pPr>
        <w:keepLines/>
        <w:jc w:val="both"/>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Pr="00201104" w:rsidRDefault="002712A0"/>
    <w:p w14:paraId="12969486" w14:textId="77777777" w:rsidR="002712A0" w:rsidRPr="00201104" w:rsidRDefault="002712A0"/>
    <w:p w14:paraId="35CC82F1" w14:textId="77777777" w:rsidR="002712A0" w:rsidRPr="00201104" w:rsidRDefault="002712A0"/>
    <w:p w14:paraId="01C81C1D" w14:textId="77777777" w:rsidR="002712A0" w:rsidRPr="00201104" w:rsidRDefault="002712A0"/>
    <w:p w14:paraId="74EB3FBA" w14:textId="77777777" w:rsidR="002712A0" w:rsidRPr="00201104" w:rsidRDefault="002712A0"/>
    <w:p w14:paraId="7FF8AF71" w14:textId="77777777" w:rsidR="002712A0" w:rsidRPr="00201104" w:rsidRDefault="002712A0"/>
    <w:p w14:paraId="026F6FFA" w14:textId="77777777" w:rsidR="002712A0" w:rsidRPr="00201104" w:rsidRDefault="002712A0"/>
    <w:p w14:paraId="082768EB" w14:textId="77777777" w:rsidR="002712A0" w:rsidRPr="00201104" w:rsidRDefault="002712A0"/>
    <w:p w14:paraId="6AF0C175" w14:textId="77777777" w:rsidR="002712A0" w:rsidRPr="00201104" w:rsidRDefault="002712A0"/>
    <w:p w14:paraId="313A9E48" w14:textId="77777777" w:rsidR="002712A0" w:rsidRPr="00201104" w:rsidRDefault="002712A0"/>
    <w:p w14:paraId="30D6F35E" w14:textId="77777777" w:rsidR="002712A0" w:rsidRPr="00201104" w:rsidRDefault="002712A0"/>
    <w:p w14:paraId="4143345D" w14:textId="77777777" w:rsidR="002712A0" w:rsidRPr="00201104" w:rsidRDefault="002712A0"/>
    <w:p w14:paraId="4A3CBE1C" w14:textId="77777777" w:rsidR="002712A0" w:rsidRPr="00201104" w:rsidRDefault="00BE33A4">
      <w:r>
        <w:rPr>
          <w:rStyle w:val="CommentReference"/>
        </w:rPr>
        <w:commentReference w:id="17"/>
      </w:r>
    </w:p>
    <w:p w14:paraId="17560859" w14:textId="77777777" w:rsidR="002712A0" w:rsidRPr="00201104" w:rsidRDefault="002712A0"/>
    <w:p w14:paraId="5A8AFF72" w14:textId="77777777" w:rsidR="002712A0" w:rsidRPr="00201104" w:rsidRDefault="002712A0"/>
    <w:p w14:paraId="21768C56" w14:textId="77777777" w:rsidR="002712A0" w:rsidRPr="00201104" w:rsidRDefault="002712A0"/>
    <w:p w14:paraId="5BF28380" w14:textId="77777777" w:rsidR="002712A0" w:rsidRPr="00201104" w:rsidRDefault="002712A0"/>
    <w:p w14:paraId="65638ABA" w14:textId="77777777" w:rsidR="00EB6B2C" w:rsidRPr="00201104" w:rsidRDefault="00140D97">
      <w:pPr>
        <w:sectPr w:rsidR="00EB6B2C" w:rsidRPr="00201104" w:rsidSect="00EB6B2C">
          <w:pgSz w:w="11906" w:h="16838"/>
          <w:pgMar w:top="1418" w:right="1418" w:bottom="1418" w:left="2268" w:header="709" w:footer="709" w:gutter="0"/>
          <w:pgNumType w:fmt="lowerRoman"/>
          <w:cols w:space="708"/>
          <w:docGrid w:linePitch="360"/>
        </w:sectPr>
      </w:pPr>
      <w:r w:rsidRPr="00201104">
        <w:br w:type="page"/>
      </w:r>
    </w:p>
    <w:p w14:paraId="08D09A00" w14:textId="7DA8ECA5" w:rsidR="002335A6" w:rsidRPr="00201104" w:rsidRDefault="002335A6"/>
    <w:p w14:paraId="5AED6BE6" w14:textId="77777777" w:rsidR="002335A6" w:rsidRPr="00201104" w:rsidRDefault="002335A6" w:rsidP="002335A6"/>
    <w:p w14:paraId="02E2A28F" w14:textId="77777777" w:rsidR="002335A6" w:rsidRPr="00201104" w:rsidRDefault="002335A6" w:rsidP="002335A6"/>
    <w:p w14:paraId="77FD7869" w14:textId="77777777" w:rsidR="002335A6" w:rsidRPr="00201104" w:rsidRDefault="002335A6" w:rsidP="002335A6"/>
    <w:p w14:paraId="17C00F80" w14:textId="77777777" w:rsidR="002335A6" w:rsidRPr="00201104" w:rsidRDefault="002335A6" w:rsidP="002335A6"/>
    <w:p w14:paraId="5267F3DD" w14:textId="77777777" w:rsidR="002335A6" w:rsidRPr="00201104" w:rsidRDefault="002335A6" w:rsidP="002335A6"/>
    <w:p w14:paraId="0D3D58EE" w14:textId="77777777" w:rsidR="002335A6" w:rsidRPr="00201104" w:rsidRDefault="002335A6" w:rsidP="002335A6"/>
    <w:p w14:paraId="7FEF32A6" w14:textId="77777777" w:rsidR="002335A6" w:rsidRPr="00201104" w:rsidRDefault="002335A6" w:rsidP="002335A6"/>
    <w:p w14:paraId="718A1B92" w14:textId="77777777" w:rsidR="002335A6" w:rsidRPr="00201104" w:rsidRDefault="002335A6" w:rsidP="002335A6"/>
    <w:p w14:paraId="64D96871" w14:textId="77777777" w:rsidR="002335A6" w:rsidRPr="00201104" w:rsidRDefault="002335A6" w:rsidP="002335A6"/>
    <w:p w14:paraId="2E3032B1" w14:textId="77777777" w:rsidR="002335A6" w:rsidRPr="00201104" w:rsidRDefault="002335A6" w:rsidP="002335A6"/>
    <w:p w14:paraId="77363AB0" w14:textId="77777777" w:rsidR="002335A6" w:rsidRPr="00201104" w:rsidRDefault="002335A6" w:rsidP="002335A6"/>
    <w:p w14:paraId="36B85B6A" w14:textId="77777777" w:rsidR="002335A6" w:rsidRPr="00201104" w:rsidRDefault="002335A6" w:rsidP="002335A6"/>
    <w:p w14:paraId="2BC91064" w14:textId="77777777" w:rsidR="002335A6" w:rsidRPr="00201104" w:rsidRDefault="002335A6" w:rsidP="002335A6"/>
    <w:p w14:paraId="53F87B74" w14:textId="77777777" w:rsidR="002335A6" w:rsidRPr="00201104" w:rsidRDefault="002335A6" w:rsidP="002335A6"/>
    <w:p w14:paraId="17E2F057" w14:textId="77777777" w:rsidR="002335A6" w:rsidRPr="00201104" w:rsidRDefault="002335A6" w:rsidP="002335A6"/>
    <w:p w14:paraId="2511EB0F" w14:textId="77777777" w:rsidR="002335A6" w:rsidRPr="00201104" w:rsidRDefault="002335A6" w:rsidP="002335A6"/>
    <w:p w14:paraId="526B3F26" w14:textId="77777777" w:rsidR="002335A6" w:rsidRPr="00201104" w:rsidRDefault="002335A6" w:rsidP="002335A6"/>
    <w:p w14:paraId="161EC2E9" w14:textId="77777777" w:rsidR="002335A6" w:rsidRPr="00201104" w:rsidRDefault="002335A6" w:rsidP="002335A6"/>
    <w:p w14:paraId="5E8E2ACB" w14:textId="77777777" w:rsidR="002335A6" w:rsidRPr="00201104" w:rsidRDefault="002335A6" w:rsidP="002335A6"/>
    <w:p w14:paraId="71E4F2B1" w14:textId="77777777" w:rsidR="002335A6" w:rsidRPr="00201104" w:rsidRDefault="002335A6" w:rsidP="002335A6"/>
    <w:p w14:paraId="560B6AC9" w14:textId="77777777" w:rsidR="002335A6" w:rsidRPr="00201104" w:rsidRDefault="002335A6" w:rsidP="002335A6"/>
    <w:p w14:paraId="6C6AA03F" w14:textId="77777777" w:rsidR="002335A6" w:rsidRPr="00201104" w:rsidRDefault="002335A6" w:rsidP="002335A6"/>
    <w:p w14:paraId="7E003AAB" w14:textId="77777777" w:rsidR="002335A6" w:rsidRPr="00201104" w:rsidRDefault="002335A6" w:rsidP="002335A6"/>
    <w:p w14:paraId="139043F0" w14:textId="77777777" w:rsidR="002335A6" w:rsidRPr="00201104" w:rsidRDefault="002335A6" w:rsidP="002335A6"/>
    <w:p w14:paraId="124CAB98" w14:textId="77777777" w:rsidR="002335A6" w:rsidRPr="00201104" w:rsidRDefault="002335A6" w:rsidP="002335A6"/>
    <w:p w14:paraId="48C8F123" w14:textId="77777777" w:rsidR="002335A6" w:rsidRPr="00201104" w:rsidRDefault="002335A6" w:rsidP="002335A6"/>
    <w:p w14:paraId="6FE59F85" w14:textId="77777777" w:rsidR="002335A6" w:rsidRPr="00201104" w:rsidRDefault="002335A6" w:rsidP="002335A6"/>
    <w:p w14:paraId="5C826834" w14:textId="77777777" w:rsidR="002335A6" w:rsidRPr="00201104" w:rsidRDefault="002335A6" w:rsidP="002335A6"/>
    <w:p w14:paraId="034032B4" w14:textId="77777777" w:rsidR="002335A6" w:rsidRPr="00201104" w:rsidRDefault="002335A6" w:rsidP="002335A6"/>
    <w:p w14:paraId="1DCCA4AD" w14:textId="77777777" w:rsidR="002335A6" w:rsidRPr="00201104" w:rsidRDefault="002335A6" w:rsidP="002335A6"/>
    <w:p w14:paraId="0E063EC5" w14:textId="77777777" w:rsidR="002335A6" w:rsidRPr="00201104" w:rsidRDefault="002335A6" w:rsidP="002335A6"/>
    <w:p w14:paraId="21ACB675" w14:textId="77777777" w:rsidR="002335A6" w:rsidRPr="00201104" w:rsidRDefault="002335A6" w:rsidP="002335A6"/>
    <w:p w14:paraId="34244797" w14:textId="77777777" w:rsidR="002335A6" w:rsidRPr="00201104" w:rsidRDefault="002335A6" w:rsidP="002335A6"/>
    <w:p w14:paraId="6CA613FD" w14:textId="77777777" w:rsidR="002335A6" w:rsidRPr="00201104" w:rsidRDefault="002335A6" w:rsidP="002335A6"/>
    <w:p w14:paraId="21E92098" w14:textId="77777777" w:rsidR="002335A6" w:rsidRPr="00201104" w:rsidRDefault="002335A6" w:rsidP="002335A6"/>
    <w:p w14:paraId="5D03D475" w14:textId="77777777" w:rsidR="002335A6" w:rsidRPr="00201104" w:rsidRDefault="002335A6" w:rsidP="002335A6"/>
    <w:p w14:paraId="00A7DEF6" w14:textId="77777777" w:rsidR="002335A6" w:rsidRPr="00201104" w:rsidRDefault="002335A6" w:rsidP="002335A6"/>
    <w:p w14:paraId="6D054558" w14:textId="77777777" w:rsidR="002335A6" w:rsidRPr="00201104" w:rsidRDefault="002335A6" w:rsidP="002335A6"/>
    <w:p w14:paraId="4EB127F8" w14:textId="77777777" w:rsidR="002335A6" w:rsidRPr="00201104" w:rsidRDefault="002335A6" w:rsidP="002335A6"/>
    <w:p w14:paraId="1687C34A" w14:textId="77777777" w:rsidR="002335A6" w:rsidRPr="00201104" w:rsidRDefault="002335A6" w:rsidP="002335A6"/>
    <w:p w14:paraId="6571FF43" w14:textId="77777777" w:rsidR="002335A6" w:rsidRPr="00201104" w:rsidRDefault="002335A6" w:rsidP="002335A6"/>
    <w:p w14:paraId="6B1D2911" w14:textId="77777777" w:rsidR="002335A6" w:rsidRPr="00201104" w:rsidRDefault="002335A6" w:rsidP="002335A6"/>
    <w:p w14:paraId="548B7B03" w14:textId="04EF08FB" w:rsidR="002335A6" w:rsidRPr="00201104" w:rsidRDefault="002335A6" w:rsidP="002335A6"/>
    <w:p w14:paraId="3A1A669E" w14:textId="77777777" w:rsidR="002335A6" w:rsidRPr="00201104" w:rsidRDefault="002335A6" w:rsidP="002335A6"/>
    <w:p w14:paraId="1887212E" w14:textId="77777777" w:rsidR="002335A6" w:rsidRPr="00201104" w:rsidRDefault="002335A6" w:rsidP="002335A6"/>
    <w:p w14:paraId="0190BD93" w14:textId="77777777" w:rsidR="002335A6" w:rsidRPr="00201104" w:rsidRDefault="002335A6" w:rsidP="002335A6"/>
    <w:p w14:paraId="377301F7" w14:textId="77777777" w:rsidR="002335A6" w:rsidRPr="00201104" w:rsidRDefault="002335A6" w:rsidP="002335A6"/>
    <w:p w14:paraId="61384B17" w14:textId="28FA361D" w:rsidR="002335A6" w:rsidRPr="00201104" w:rsidRDefault="002335A6" w:rsidP="002335A6">
      <w:pPr>
        <w:jc w:val="center"/>
      </w:pPr>
      <w:r>
        <w:rPr>
          <w:rStyle w:val="CommentReference"/>
        </w:rPr>
        <w:commentReference w:id="18"/>
      </w:r>
    </w:p>
    <w:p w14:paraId="21FAD180" w14:textId="03085756" w:rsidR="00EB6B2C" w:rsidRPr="00201104" w:rsidRDefault="002335A6" w:rsidP="002335A6">
      <w:pPr>
        <w:tabs>
          <w:tab w:val="center" w:pos="4110"/>
        </w:tabs>
        <w:sectPr w:rsidR="00EB6B2C" w:rsidRPr="00201104" w:rsidSect="00EB6B2C">
          <w:pgSz w:w="11906" w:h="16838"/>
          <w:pgMar w:top="1418" w:right="1418" w:bottom="1418" w:left="2268" w:header="709" w:footer="709" w:gutter="0"/>
          <w:pgNumType w:fmt="lowerRoman"/>
          <w:cols w:space="708"/>
          <w:docGrid w:linePitch="360"/>
        </w:sectPr>
      </w:pPr>
      <w:r w:rsidRPr="00201104">
        <w:tab/>
      </w:r>
    </w:p>
    <w:p w14:paraId="22F86654" w14:textId="21AFEC6F" w:rsidR="00C365DE" w:rsidRPr="00712CC3" w:rsidRDefault="007B1BD3" w:rsidP="00712CC3">
      <w:pPr>
        <w:pStyle w:val="BASLIK1"/>
        <w:numPr>
          <w:ilvl w:val="0"/>
          <w:numId w:val="0"/>
        </w:numPr>
      </w:pPr>
      <w:bookmarkStart w:id="19" w:name="_Toc443401142"/>
      <w:commentRangeStart w:id="20"/>
      <w:r w:rsidRPr="00712CC3">
        <w:lastRenderedPageBreak/>
        <w:t>İÇİNDEKİLER</w:t>
      </w:r>
      <w:commentRangeEnd w:id="20"/>
      <w:r w:rsidR="00533CE0" w:rsidRPr="00712CC3">
        <w:rPr>
          <w:rStyle w:val="CommentReference"/>
          <w:sz w:val="24"/>
          <w:szCs w:val="24"/>
        </w:rPr>
        <w:commentReference w:id="20"/>
      </w:r>
      <w:bookmarkEnd w:id="19"/>
    </w:p>
    <w:p w14:paraId="22B80922" w14:textId="77777777" w:rsidR="00EB6B2C" w:rsidRDefault="00C365DE" w:rsidP="00BA5817">
      <w:pPr>
        <w:tabs>
          <w:tab w:val="right" w:leader="dot" w:pos="8222"/>
        </w:tabs>
        <w:spacing w:after="240"/>
        <w:jc w:val="right"/>
        <w:rPr>
          <w:b/>
          <w:u w:val="single"/>
          <w:lang w:val="en-US"/>
        </w:rPr>
      </w:pPr>
      <w:commentRangeStart w:id="21"/>
      <w:r w:rsidRPr="00E9219D">
        <w:rPr>
          <w:b/>
          <w:u w:val="single"/>
          <w:lang w:val="en-US"/>
        </w:rPr>
        <w:t>Sayfa</w:t>
      </w:r>
      <w:commentRangeEnd w:id="21"/>
      <w:r w:rsidR="00533CE0">
        <w:rPr>
          <w:rStyle w:val="CommentReference"/>
        </w:rPr>
        <w:commentReference w:id="21"/>
      </w:r>
    </w:p>
    <w:p w14:paraId="24C6DEEA" w14:textId="1E19004B"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6008FF" w:rsidRPr="0014643D">
          <w:rPr>
            <w:rStyle w:val="Hyperlink"/>
            <w:noProof/>
          </w:rPr>
          <w:t>ÖNSÖZ</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5057EE7B" w:rsidR="006008FF" w:rsidRDefault="00476F65" w:rsidP="005A1C94">
      <w:pPr>
        <w:pStyle w:val="TOC1"/>
        <w:rPr>
          <w:rFonts w:asciiTheme="minorHAnsi" w:eastAsiaTheme="minorEastAsia" w:hAnsiTheme="minorHAnsi" w:cstheme="minorBidi"/>
          <w:noProof/>
          <w:sz w:val="22"/>
          <w:szCs w:val="22"/>
          <w:lang w:eastAsia="tr-TR"/>
        </w:rPr>
      </w:pPr>
      <w:hyperlink w:anchor="_Toc443401142" w:history="1">
        <w:r w:rsidR="006008FF" w:rsidRPr="0014643D">
          <w:rPr>
            <w:rStyle w:val="Hyperlink"/>
            <w:noProof/>
          </w:rPr>
          <w:t>İÇİNDEKİLER</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2CA30435" w:rsidR="006008FF" w:rsidRDefault="00476F65" w:rsidP="005A1C94">
      <w:pPr>
        <w:pStyle w:val="TOC1"/>
        <w:rPr>
          <w:rFonts w:asciiTheme="minorHAnsi" w:eastAsiaTheme="minorEastAsia" w:hAnsiTheme="minorHAnsi" w:cstheme="minorBidi"/>
          <w:noProof/>
          <w:sz w:val="22"/>
          <w:szCs w:val="22"/>
          <w:lang w:eastAsia="tr-TR"/>
        </w:rPr>
      </w:pPr>
      <w:hyperlink w:anchor="_Toc443401143" w:history="1">
        <w:r w:rsidR="006008FF" w:rsidRPr="0014643D">
          <w:rPr>
            <w:rStyle w:val="Hyperlink"/>
            <w:noProof/>
          </w:rPr>
          <w:t>KISALTMALAR</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653760FD" w:rsidR="006008FF" w:rsidRDefault="00476F65" w:rsidP="005A1C94">
      <w:pPr>
        <w:pStyle w:val="TOC1"/>
        <w:rPr>
          <w:rFonts w:asciiTheme="minorHAnsi" w:eastAsiaTheme="minorEastAsia" w:hAnsiTheme="minorHAnsi" w:cstheme="minorBidi"/>
          <w:noProof/>
          <w:sz w:val="22"/>
          <w:szCs w:val="22"/>
          <w:lang w:eastAsia="tr-TR"/>
        </w:rPr>
      </w:pPr>
      <w:hyperlink w:anchor="_Toc443401144" w:history="1">
        <w:r w:rsidR="006008FF" w:rsidRPr="0014643D">
          <w:rPr>
            <w:rStyle w:val="Hyperlink"/>
            <w:noProof/>
          </w:rPr>
          <w:t>SEMBOLLER</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04C9362B" w:rsidR="006008FF" w:rsidRDefault="00476F65" w:rsidP="005A1C94">
      <w:pPr>
        <w:pStyle w:val="TOC1"/>
        <w:rPr>
          <w:rFonts w:asciiTheme="minorHAnsi" w:eastAsiaTheme="minorEastAsia" w:hAnsiTheme="minorHAnsi" w:cstheme="minorBidi"/>
          <w:noProof/>
          <w:sz w:val="22"/>
          <w:szCs w:val="22"/>
          <w:lang w:eastAsia="tr-TR"/>
        </w:rPr>
      </w:pPr>
      <w:hyperlink w:anchor="_Toc443401145" w:history="1">
        <w:r w:rsidR="006008FF" w:rsidRPr="0014643D">
          <w:rPr>
            <w:rStyle w:val="Hyperlink"/>
            <w:noProof/>
          </w:rPr>
          <w:t>ÇİZELGE LİSTESİ</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62DAB68D" w:rsidR="006008FF" w:rsidRDefault="00476F65" w:rsidP="005A1C94">
      <w:pPr>
        <w:pStyle w:val="TOC1"/>
        <w:rPr>
          <w:rFonts w:asciiTheme="minorHAnsi" w:eastAsiaTheme="minorEastAsia" w:hAnsiTheme="minorHAnsi" w:cstheme="minorBidi"/>
          <w:noProof/>
          <w:sz w:val="22"/>
          <w:szCs w:val="22"/>
          <w:lang w:eastAsia="tr-TR"/>
        </w:rPr>
      </w:pPr>
      <w:hyperlink w:anchor="_Toc443401146" w:history="1">
        <w:r w:rsidR="006008FF" w:rsidRPr="0014643D">
          <w:rPr>
            <w:rStyle w:val="Hyperlink"/>
            <w:noProof/>
          </w:rPr>
          <w:t>ŞEKİL LİSTESİ</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476F65"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476F65"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9010C6F" w:rsidR="006008FF" w:rsidRDefault="00476F65"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1. GİRİŞ – BAŞLIKLAR (BİRİNCİ DERECE BAŞLIKLAR)</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2EB7ADC3" w:rsidR="006008FF" w:rsidRDefault="00476F65">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1.1 Tezin Amacı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11D21D7E" w:rsidR="006008FF" w:rsidRDefault="00476F65">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1.1.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678ABDD9" w:rsidR="006008FF" w:rsidRDefault="00476F65">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1.1.2 Tezin ikincil amaçları</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77B32D9D" w:rsidR="006008FF" w:rsidRDefault="00476F65">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1.1.2.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78375FB" w:rsidR="006008FF" w:rsidRDefault="00476F65">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1.1.2.2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678DFC65" w:rsidR="006008FF" w:rsidRDefault="00476F65">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1.2 Literatür Araştırması</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4393600D" w:rsidR="006008FF" w:rsidRDefault="00476F65">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1.3 Hipotez</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1BB7A0A3" w:rsidR="006008FF" w:rsidRDefault="00476F65"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ŞEKİL VE ÇİZELGELER  (Nasıl olmalı?)</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3142DA5C" w:rsidR="006008FF" w:rsidRDefault="00476F65">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2.1 Şekil Atıflar ve Şekil Örneği</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12E4655D" w:rsidR="006008FF" w:rsidRDefault="00476F65">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2.2 Yatay Sayfada Şekil Örneği</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39C5BE63" w:rsidR="006008FF" w:rsidRDefault="00476F65">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2.3 Çizelge Atıfları ve Çizelge Örneği</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C12ADA1" w:rsidR="006008FF" w:rsidRDefault="00476F65">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2.4 Yatay Sayfada Çizelge Örneği</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6AAE1EB4" w:rsidR="006008FF" w:rsidRDefault="00476F65"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3. METİNLER (Nasıl olmalı?)</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7C863E9" w:rsidR="006008FF" w:rsidRDefault="00476F65">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3.1 Gövde Metinleri</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0AF8ED00" w:rsidR="006008FF" w:rsidRDefault="00476F65">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3.1.1 Sayfa Marjinleri</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0A9C2045" w:rsidR="006008FF" w:rsidRDefault="00476F65">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3.1.2 Denklemler</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55DB2C0C" w:rsidR="006008FF" w:rsidRDefault="00476F65">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3.1.3 Süreç tabanlı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9D2C23C" w:rsidR="006008FF" w:rsidRDefault="00476F65">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3.1.4 Çok değişkenli analiz</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5A2C147E" w:rsidR="006008FF" w:rsidRDefault="00476F65">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3.2 Çalışma Alanı</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72EECC1D" w:rsidR="006008FF" w:rsidRDefault="00476F65">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3.3 Uygulama Verisi</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3E812C5C" w:rsidR="006008FF" w:rsidRDefault="00476F65"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4. ATIFLAR, ALINTILAR VE DİPNOTLAR (Nasıl olmalı?)</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2D0E7CD1" w:rsidR="006008FF" w:rsidRDefault="00476F65">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Atıflar </w:t>
        </w:r>
        <w:r w:rsidR="006008FF" w:rsidRPr="0014643D">
          <w:rPr>
            <w:rStyle w:val="Hyperlink"/>
            <w:noProof/>
          </w:rPr>
          <w:t>(kaynakların metin içinde gösterimi)</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19B4E33B" w:rsidR="006008FF" w:rsidRDefault="00476F65">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4.1.1 Yazar soyadına göre atıf ver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3BE85BA5" w:rsidR="006008FF" w:rsidRDefault="00476F65">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4.1.2 Numara ile atıf verme</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04CEA981" w:rsidR="006008FF" w:rsidRDefault="00476F65">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4.2 Alıntılar</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28982166" w:rsidR="006008FF" w:rsidRDefault="00476F65">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4.3 Dipnotlar</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6C4313E7" w:rsidR="006008FF" w:rsidRDefault="00476F65">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4.4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3B1BFAB4" w:rsidR="006008FF" w:rsidRDefault="00476F65">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4.4.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7A03A79C" w:rsidR="006008FF" w:rsidRDefault="00476F65">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4.4.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73A95ABF" w:rsidR="006008FF" w:rsidRDefault="00476F65"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5. GEREKLİ İSE BÖLÜM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21718032" w:rsidR="006008FF" w:rsidRDefault="00476F65">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5.1 Çalışmanın Uygulama Alanı</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7FC04257" w:rsidR="006008FF" w:rsidRDefault="00476F65">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5.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4C5A5CBE" w:rsidR="006008FF" w:rsidRDefault="00476F65">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5.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6A31FF53" w:rsidR="006008FF" w:rsidRDefault="00476F65">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5.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40D37167" w:rsidR="006008FF" w:rsidRDefault="00476F65"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6. SONUÇ VE ÖNERİLER</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7428B03A" w:rsidR="006008FF" w:rsidRDefault="00476F65">
      <w:pPr>
        <w:pStyle w:val="TOC2"/>
        <w:rPr>
          <w:rFonts w:asciiTheme="minorHAnsi" w:eastAsiaTheme="minorEastAsia" w:hAnsiTheme="minorHAnsi" w:cstheme="minorBidi"/>
          <w:noProof/>
          <w:sz w:val="22"/>
          <w:szCs w:val="22"/>
          <w:lang w:eastAsia="tr-TR"/>
        </w:rPr>
      </w:pPr>
      <w:hyperlink w:anchor="_Toc443401185" w:history="1">
        <w:r w:rsidR="006008FF" w:rsidRPr="0014643D">
          <w:rPr>
            <w:rStyle w:val="Hyperlink"/>
            <w:noProof/>
            <w:lang w:val="en-US"/>
          </w:rPr>
          <w:t>6.1 Çalışmanın Uygulama Alanı</w:t>
        </w:r>
        <w:r w:rsidR="006008FF">
          <w:rPr>
            <w:noProof/>
            <w:webHidden/>
          </w:rPr>
          <w:tab/>
        </w:r>
        <w:r w:rsidR="006008FF">
          <w:rPr>
            <w:noProof/>
            <w:webHidden/>
          </w:rPr>
          <w:fldChar w:fldCharType="begin"/>
        </w:r>
        <w:r w:rsidR="006008FF">
          <w:rPr>
            <w:noProof/>
            <w:webHidden/>
          </w:rPr>
          <w:instrText xml:space="preserve"> PAGEREF _Toc443401185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4FDEFF4F" w14:textId="36913E14" w:rsidR="006008FF" w:rsidRDefault="00476F65">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6.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1E6285C9" w:rsidR="006008FF" w:rsidRDefault="00476F65">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6.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29AA36B0" w:rsidR="006008FF" w:rsidRDefault="00476F65">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6.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14C6E09" w:rsidR="006008FF" w:rsidRDefault="00476F65" w:rsidP="005A1C94">
      <w:pPr>
        <w:pStyle w:val="TOC1"/>
        <w:rPr>
          <w:rFonts w:asciiTheme="minorHAnsi" w:eastAsiaTheme="minorEastAsia" w:hAnsiTheme="minorHAnsi" w:cstheme="minorBidi"/>
          <w:noProof/>
          <w:sz w:val="22"/>
          <w:szCs w:val="22"/>
          <w:lang w:eastAsia="tr-TR"/>
        </w:rPr>
      </w:pPr>
      <w:hyperlink w:anchor="_Toc443401189" w:history="1">
        <w:r w:rsidR="006008FF" w:rsidRPr="0014643D">
          <w:rPr>
            <w:rStyle w:val="Hyperlink"/>
            <w:noProof/>
            <w:lang w:val="en-US"/>
          </w:rPr>
          <w:t>KAYNAKLAR</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0547F7B0" w:rsidR="006008FF" w:rsidRDefault="00476F65" w:rsidP="005A1C94">
      <w:pPr>
        <w:pStyle w:val="TOC1"/>
        <w:rPr>
          <w:rFonts w:asciiTheme="minorHAnsi" w:eastAsiaTheme="minorEastAsia" w:hAnsiTheme="minorHAnsi" w:cstheme="minorBidi"/>
          <w:noProof/>
          <w:sz w:val="22"/>
          <w:szCs w:val="22"/>
          <w:lang w:eastAsia="tr-TR"/>
        </w:rPr>
      </w:pPr>
      <w:hyperlink w:anchor="_Toc443401190" w:history="1">
        <w:r w:rsidR="006008FF" w:rsidRPr="0014643D">
          <w:rPr>
            <w:rStyle w:val="Hyperlink"/>
            <w:noProof/>
            <w:lang w:val="en-US"/>
          </w:rPr>
          <w:t>EKLER</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53E5B6B9" w:rsidR="006008FF" w:rsidRDefault="00476F65" w:rsidP="005A1C94">
      <w:pPr>
        <w:pStyle w:val="TOC1"/>
        <w:rPr>
          <w:rFonts w:asciiTheme="minorHAnsi" w:eastAsiaTheme="minorEastAsia" w:hAnsiTheme="minorHAnsi" w:cstheme="minorBidi"/>
          <w:noProof/>
          <w:sz w:val="22"/>
          <w:szCs w:val="22"/>
          <w:lang w:eastAsia="tr-TR"/>
        </w:rPr>
      </w:pPr>
      <w:hyperlink w:anchor="_Toc443401191" w:history="1">
        <w:r w:rsidR="006008FF" w:rsidRPr="0014643D">
          <w:rPr>
            <w:rStyle w:val="Hyperlink"/>
            <w:noProof/>
          </w:rPr>
          <w:t>ÖZGEÇMİŞ</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22" w:name="_Toc190755568"/>
      <w:bookmarkStart w:id="23"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24" w:name="_Toc443401143"/>
      <w:commentRangeStart w:id="25"/>
      <w:r w:rsidRPr="00712CC3">
        <w:lastRenderedPageBreak/>
        <w:t>KISALTMALAR</w:t>
      </w:r>
      <w:bookmarkEnd w:id="22"/>
      <w:bookmarkEnd w:id="23"/>
      <w:commentRangeEnd w:id="25"/>
      <w:r w:rsidR="00BE33A4" w:rsidRPr="00712CC3">
        <w:rPr>
          <w:rStyle w:val="CommentReference"/>
          <w:sz w:val="24"/>
          <w:szCs w:val="24"/>
        </w:rPr>
        <w:commentReference w:id="25"/>
      </w:r>
      <w:bookmarkEnd w:id="24"/>
    </w:p>
    <w:p w14:paraId="469716CC" w14:textId="77777777" w:rsidR="00037424" w:rsidRPr="00E9219D" w:rsidRDefault="00037424" w:rsidP="00037424">
      <w:pPr>
        <w:tabs>
          <w:tab w:val="left" w:pos="1418"/>
        </w:tabs>
        <w:ind w:left="1418" w:hanging="1418"/>
        <w:rPr>
          <w:lang w:val="en-US"/>
        </w:rPr>
      </w:pPr>
      <w:commentRangeStart w:id="26"/>
      <w:r w:rsidRPr="00E9219D">
        <w:rPr>
          <w:b/>
          <w:lang w:val="en-US"/>
        </w:rPr>
        <w:t>AIC</w:t>
      </w:r>
      <w:commentRangeEnd w:id="26"/>
      <w:r w:rsidR="00BE33A4">
        <w:rPr>
          <w:rStyle w:val="CommentReference"/>
        </w:rPr>
        <w:commentReference w:id="26"/>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27" w:name="_Toc190755569"/>
      <w:bookmarkStart w:id="28"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28E3AFF4" w:rsidR="008A48FD" w:rsidRPr="00712CC3" w:rsidRDefault="008A48FD" w:rsidP="00712CC3">
      <w:pPr>
        <w:pStyle w:val="BASLIK1"/>
        <w:numPr>
          <w:ilvl w:val="0"/>
          <w:numId w:val="0"/>
        </w:numPr>
      </w:pPr>
      <w:bookmarkStart w:id="29" w:name="_Toc443401144"/>
      <w:commentRangeStart w:id="30"/>
      <w:r w:rsidRPr="00712CC3">
        <w:lastRenderedPageBreak/>
        <w:t>SEMBOLLER</w:t>
      </w:r>
      <w:commentRangeEnd w:id="30"/>
      <w:r w:rsidR="00146872" w:rsidRPr="00712CC3">
        <w:rPr>
          <w:rStyle w:val="CommentReference"/>
          <w:sz w:val="24"/>
          <w:szCs w:val="24"/>
        </w:rPr>
        <w:commentReference w:id="30"/>
      </w:r>
      <w:bookmarkEnd w:id="29"/>
    </w:p>
    <w:p w14:paraId="418A4975" w14:textId="77777777" w:rsidR="00DF0281" w:rsidRDefault="00DF0281" w:rsidP="00DF0281">
      <w:pPr>
        <w:tabs>
          <w:tab w:val="left" w:pos="1418"/>
        </w:tabs>
        <w:ind w:left="1418" w:hanging="1418"/>
        <w:rPr>
          <w:b/>
          <w:lang w:val="en-US"/>
        </w:rPr>
      </w:pPr>
      <w:commentRangeStart w:id="31"/>
      <w:r>
        <w:rPr>
          <w:b/>
          <w:lang w:val="en-US"/>
        </w:rPr>
        <w:t>C</w:t>
      </w:r>
      <w:commentRangeEnd w:id="31"/>
      <w:r w:rsidR="00146872">
        <w:rPr>
          <w:rStyle w:val="CommentReference"/>
        </w:rPr>
        <w:commentReference w:id="31"/>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201104" w:rsidRDefault="00DF0281" w:rsidP="00DF0281">
      <w:pPr>
        <w:tabs>
          <w:tab w:val="left" w:pos="1418"/>
        </w:tabs>
        <w:ind w:left="1418" w:hanging="1418"/>
      </w:pPr>
      <w:r w:rsidRPr="00201104">
        <w:rPr>
          <w:b/>
        </w:rPr>
        <w:t>q</w:t>
      </w:r>
      <w:r w:rsidRPr="00201104">
        <w:rPr>
          <w:b/>
        </w:rPr>
        <w:tab/>
        <w:t xml:space="preserve">: </w:t>
      </w:r>
      <w:r w:rsidRPr="00201104">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201104" w:rsidRDefault="00DF0281" w:rsidP="00DF0281">
      <w:pPr>
        <w:tabs>
          <w:tab w:val="left" w:pos="1418"/>
        </w:tabs>
        <w:ind w:left="1418" w:hanging="1418"/>
        <w:rPr>
          <w:b/>
        </w:rPr>
      </w:pPr>
      <w:r w:rsidRPr="00201104">
        <w:rPr>
          <w:b/>
        </w:rPr>
        <w:t>w</w:t>
      </w:r>
      <w:r w:rsidRPr="00201104">
        <w:rPr>
          <w:b/>
        </w:rPr>
        <w:tab/>
        <w:t xml:space="preserve">: </w:t>
      </w:r>
      <w:r w:rsidRPr="00201104">
        <w:t>Açısal hız</w:t>
      </w:r>
    </w:p>
    <w:p w14:paraId="1F8A090F" w14:textId="77777777" w:rsidR="00DF0281" w:rsidRPr="00201104" w:rsidRDefault="00DF0281" w:rsidP="00DF0281">
      <w:pPr>
        <w:tabs>
          <w:tab w:val="left" w:pos="1418"/>
        </w:tabs>
        <w:ind w:left="1418" w:hanging="1418"/>
        <w:rPr>
          <w:b/>
        </w:rPr>
      </w:pPr>
      <w:r w:rsidRPr="00201104">
        <w:rPr>
          <w:b/>
        </w:rPr>
        <w:t>XC</w:t>
      </w:r>
      <w:r w:rsidRPr="00201104">
        <w:rPr>
          <w:b/>
        </w:rPr>
        <w:tab/>
        <w:t xml:space="preserve">: </w:t>
      </w:r>
      <w:r w:rsidRPr="00201104">
        <w:t>Kapasitif reaktans</w:t>
      </w:r>
    </w:p>
    <w:p w14:paraId="0209C5C2" w14:textId="7C76656B" w:rsidR="008A48FD" w:rsidRPr="00201104" w:rsidRDefault="00DF0281" w:rsidP="00DF0281">
      <w:pPr>
        <w:tabs>
          <w:tab w:val="left" w:pos="1418"/>
        </w:tabs>
        <w:ind w:left="1418" w:hanging="1418"/>
      </w:pPr>
      <w:r w:rsidRPr="00201104">
        <w:rPr>
          <w:b/>
        </w:rPr>
        <w:t>XL</w:t>
      </w:r>
      <w:r w:rsidRPr="00201104">
        <w:rPr>
          <w:b/>
        </w:rPr>
        <w:tab/>
        <w:t xml:space="preserve">: </w:t>
      </w:r>
      <w:r w:rsidRPr="00201104">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201104" w:rsidRDefault="00446DE5" w:rsidP="00592D09">
      <w:pPr>
        <w:tabs>
          <w:tab w:val="left" w:pos="1418"/>
        </w:tabs>
        <w:ind w:left="1418" w:hanging="1418"/>
        <w:sectPr w:rsidR="008A48FD" w:rsidRPr="00201104"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201104" w:rsidRDefault="00DA4221">
      <w:pPr>
        <w:rPr>
          <w:rFonts w:eastAsia="Batang"/>
          <w:b/>
        </w:rPr>
      </w:pPr>
    </w:p>
    <w:p w14:paraId="5DD79FF7" w14:textId="1E2A2F3A" w:rsidR="003349EE" w:rsidRPr="00712CC3" w:rsidRDefault="00DA4221" w:rsidP="00712CC3">
      <w:pPr>
        <w:pStyle w:val="BASLIK1"/>
        <w:numPr>
          <w:ilvl w:val="0"/>
          <w:numId w:val="0"/>
        </w:numPr>
      </w:pPr>
      <w:r w:rsidRPr="00712CC3">
        <w:br w:type="page"/>
      </w:r>
      <w:bookmarkStart w:id="32" w:name="_Toc443401145"/>
      <w:commentRangeStart w:id="33"/>
      <w:r w:rsidR="00215DCE" w:rsidRPr="00712CC3">
        <w:lastRenderedPageBreak/>
        <w:t>ÇİZELGE</w:t>
      </w:r>
      <w:commentRangeEnd w:id="33"/>
      <w:r w:rsidR="004C7C7A" w:rsidRPr="00712CC3">
        <w:rPr>
          <w:rStyle w:val="CommentReference"/>
          <w:sz w:val="24"/>
          <w:szCs w:val="24"/>
        </w:rPr>
        <w:commentReference w:id="33"/>
      </w:r>
      <w:r w:rsidR="008B20F3" w:rsidRPr="00712CC3">
        <w:t xml:space="preserve"> LİSTESİ</w:t>
      </w:r>
      <w:bookmarkEnd w:id="27"/>
      <w:bookmarkEnd w:id="28"/>
      <w:bookmarkEnd w:id="32"/>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2E78945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Hyperlink"/>
            <w:noProof/>
          </w:rPr>
          <w:t xml:space="preserve">Çizelge 2.1 : </w:t>
        </w:r>
        <w:r w:rsidR="00C02FBD" w:rsidRPr="005A1C94">
          <w:rPr>
            <w:rStyle w:val="Hyperlink"/>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A2CE266" w:rsidR="00C02FBD" w:rsidRDefault="00476F65" w:rsidP="005A1C94">
      <w:pPr>
        <w:pStyle w:val="TOC1"/>
        <w:rPr>
          <w:rFonts w:asciiTheme="minorHAnsi" w:eastAsiaTheme="minorEastAsia" w:hAnsiTheme="minorHAnsi" w:cstheme="minorBidi"/>
          <w:noProof/>
          <w:sz w:val="22"/>
          <w:szCs w:val="22"/>
          <w:lang w:eastAsia="tr-TR"/>
        </w:rPr>
      </w:pPr>
      <w:hyperlink w:anchor="_Toc445130535" w:history="1">
        <w:r w:rsidR="00C02FBD" w:rsidRPr="0083339C">
          <w:rPr>
            <w:rStyle w:val="Hyperlink"/>
            <w:noProof/>
            <w:lang w:val="en-US"/>
          </w:rPr>
          <w:t xml:space="preserve">Çizelge 2.2 : </w:t>
        </w:r>
        <w:r w:rsidR="00C02FBD" w:rsidRPr="005A1C94">
          <w:rPr>
            <w:rStyle w:val="Hyperlink"/>
            <w:b w:val="0"/>
            <w:noProof/>
            <w:lang w:val="en-US"/>
          </w:rPr>
          <w:t xml:space="preserve">Çizelge ismi </w:t>
        </w:r>
        <w:r w:rsidR="00C02FBD" w:rsidRPr="005A1C94">
          <w:rPr>
            <w:rStyle w:val="Hyperlink"/>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6E181F8B" w:rsidR="00C02FBD" w:rsidRDefault="00476F65" w:rsidP="005A1C94">
      <w:pPr>
        <w:pStyle w:val="TOC1"/>
        <w:rPr>
          <w:rFonts w:asciiTheme="minorHAnsi" w:eastAsiaTheme="minorEastAsia" w:hAnsiTheme="minorHAnsi" w:cstheme="minorBidi"/>
          <w:noProof/>
          <w:sz w:val="22"/>
          <w:szCs w:val="22"/>
          <w:lang w:eastAsia="tr-TR"/>
        </w:rPr>
      </w:pPr>
      <w:hyperlink w:anchor="_Toc445130536" w:history="1">
        <w:r w:rsidR="00C02FBD" w:rsidRPr="0083339C">
          <w:rPr>
            <w:rStyle w:val="Hyperlink"/>
            <w:noProof/>
          </w:rPr>
          <w:t xml:space="preserve">Çizelge 2.3 : </w:t>
        </w:r>
        <w:r w:rsidR="00C02FBD" w:rsidRPr="005A1C94">
          <w:rPr>
            <w:rStyle w:val="Hyperlink"/>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5BD9E9EA" w:rsidR="00C02FBD" w:rsidRDefault="00476F65" w:rsidP="005A1C94">
      <w:pPr>
        <w:pStyle w:val="TOC1"/>
        <w:rPr>
          <w:rFonts w:asciiTheme="minorHAnsi" w:eastAsiaTheme="minorEastAsia" w:hAnsiTheme="minorHAnsi" w:cstheme="minorBidi"/>
          <w:noProof/>
          <w:sz w:val="22"/>
          <w:szCs w:val="22"/>
          <w:lang w:eastAsia="tr-TR"/>
        </w:rPr>
      </w:pPr>
      <w:hyperlink w:anchor="_Toc445130537" w:history="1">
        <w:r w:rsidR="00C02FBD" w:rsidRPr="0083339C">
          <w:rPr>
            <w:rStyle w:val="Hyperlink"/>
            <w:rFonts w:ascii="Times New (W1)" w:hAnsi="Times New (W1)"/>
            <w:noProof/>
            <w:lang w:val="en-US"/>
          </w:rPr>
          <w:t>Çizelge 4.1 :</w:t>
        </w:r>
        <w:r w:rsidR="00C02FBD" w:rsidRPr="0083339C">
          <w:rPr>
            <w:rStyle w:val="Hyperlink"/>
            <w:noProof/>
            <w:lang w:val="en-US"/>
          </w:rPr>
          <w:t xml:space="preserve"> </w:t>
        </w:r>
        <w:r w:rsidR="00C02FBD" w:rsidRPr="005A1C94">
          <w:rPr>
            <w:rStyle w:val="Hyperlink"/>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7128CA13" w:rsidR="00C02FBD" w:rsidRDefault="00476F65" w:rsidP="005A1C94">
      <w:pPr>
        <w:pStyle w:val="TOC1"/>
        <w:rPr>
          <w:rFonts w:asciiTheme="minorHAnsi" w:eastAsiaTheme="minorEastAsia" w:hAnsiTheme="minorHAnsi" w:cstheme="minorBidi"/>
          <w:noProof/>
          <w:sz w:val="22"/>
          <w:szCs w:val="22"/>
          <w:lang w:eastAsia="tr-TR"/>
        </w:rPr>
      </w:pPr>
      <w:hyperlink w:anchor="_Toc445130538" w:history="1">
        <w:r w:rsidR="00C02FBD" w:rsidRPr="0083339C">
          <w:rPr>
            <w:rStyle w:val="Hyperlink"/>
            <w:rFonts w:ascii="Times New (W1)" w:hAnsi="Times New (W1)"/>
            <w:noProof/>
            <w:lang w:val="en-US"/>
          </w:rPr>
          <w:t>Çizelge 5.1 :</w:t>
        </w:r>
        <w:r w:rsidR="00C02FBD" w:rsidRPr="0083339C">
          <w:rPr>
            <w:rStyle w:val="Hyperlink"/>
            <w:noProof/>
            <w:lang w:val="en-US"/>
          </w:rPr>
          <w:t xml:space="preserve"> </w:t>
        </w:r>
        <w:r w:rsidR="00C02FBD" w:rsidRPr="005A1C94">
          <w:rPr>
            <w:rStyle w:val="Hyperlink"/>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7587B41C" w:rsidR="00C02FBD" w:rsidRDefault="00476F65" w:rsidP="005A1C94">
      <w:pPr>
        <w:pStyle w:val="TOC1"/>
        <w:rPr>
          <w:rFonts w:asciiTheme="minorHAnsi" w:eastAsiaTheme="minorEastAsia" w:hAnsiTheme="minorHAnsi" w:cstheme="minorBidi"/>
          <w:noProof/>
          <w:sz w:val="22"/>
          <w:szCs w:val="22"/>
          <w:lang w:eastAsia="tr-TR"/>
        </w:rPr>
      </w:pPr>
      <w:hyperlink w:anchor="_Toc445130539" w:history="1">
        <w:r w:rsidR="00C02FBD" w:rsidRPr="0083339C">
          <w:rPr>
            <w:rStyle w:val="Hyperlink"/>
            <w:rFonts w:ascii="Times New (W1)" w:hAnsi="Times New (W1)"/>
            <w:noProof/>
            <w:lang w:val="en-US"/>
          </w:rPr>
          <w:t>Çizelge 6.1 :</w:t>
        </w:r>
        <w:r w:rsidR="00C02FBD" w:rsidRPr="0083339C">
          <w:rPr>
            <w:rStyle w:val="Hyperlink"/>
            <w:noProof/>
            <w:lang w:val="en-US"/>
          </w:rPr>
          <w:t xml:space="preserve"> </w:t>
        </w:r>
        <w:r w:rsidR="00C02FBD" w:rsidRPr="005A1C94">
          <w:rPr>
            <w:rStyle w:val="Hyperlink"/>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3D56FF51" w:rsidR="00C02FBD" w:rsidRDefault="00476F65" w:rsidP="005A1C94">
      <w:pPr>
        <w:pStyle w:val="TOC1"/>
        <w:rPr>
          <w:rFonts w:asciiTheme="minorHAnsi" w:eastAsiaTheme="minorEastAsia" w:hAnsiTheme="minorHAnsi" w:cstheme="minorBidi"/>
          <w:noProof/>
          <w:sz w:val="22"/>
          <w:szCs w:val="22"/>
          <w:lang w:eastAsia="tr-TR"/>
        </w:rPr>
      </w:pPr>
      <w:hyperlink w:anchor="_Toc445130540" w:history="1">
        <w:r w:rsidR="00C02FBD" w:rsidRPr="0083339C">
          <w:rPr>
            <w:rStyle w:val="Hyperlink"/>
            <w:rFonts w:ascii="Times New (W1)" w:hAnsi="Times New (W1)"/>
            <w:noProof/>
            <w:lang w:val="en-US"/>
          </w:rPr>
          <w:t>Çizelge A.1 :</w:t>
        </w:r>
        <w:r w:rsidR="00C02FBD" w:rsidRPr="0083339C">
          <w:rPr>
            <w:rStyle w:val="Hyperlink"/>
            <w:noProof/>
            <w:lang w:val="en-US"/>
          </w:rPr>
          <w:t xml:space="preserve"> </w:t>
        </w:r>
        <w:r w:rsidR="00C02FBD" w:rsidRPr="005A1C94">
          <w:rPr>
            <w:rStyle w:val="Hyperlink"/>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34"/>
      </w:r>
      <w:bookmarkStart w:id="35" w:name="_Toc190755570"/>
      <w:bookmarkStart w:id="36" w:name="_Toc190755891"/>
      <w:r w:rsidR="00DA4221">
        <w:rPr>
          <w:lang w:val="en-US"/>
        </w:rPr>
        <w:br w:type="page"/>
      </w:r>
    </w:p>
    <w:p w14:paraId="67EB6B84" w14:textId="4711E75E" w:rsidR="003349EE" w:rsidRPr="009C56DF" w:rsidRDefault="00DA4221" w:rsidP="009C56DF">
      <w:pPr>
        <w:pStyle w:val="BASLIK1"/>
        <w:numPr>
          <w:ilvl w:val="0"/>
          <w:numId w:val="0"/>
        </w:numPr>
      </w:pPr>
      <w:r w:rsidRPr="009C56DF">
        <w:lastRenderedPageBreak/>
        <w:br w:type="page"/>
      </w:r>
      <w:bookmarkStart w:id="37" w:name="_Toc443401146"/>
      <w:commentRangeStart w:id="38"/>
      <w:r w:rsidR="00AB11CF" w:rsidRPr="009C56DF">
        <w:lastRenderedPageBreak/>
        <w:t>ŞEKİL LİSTESİ</w:t>
      </w:r>
      <w:bookmarkEnd w:id="35"/>
      <w:bookmarkEnd w:id="36"/>
      <w:commentRangeEnd w:id="38"/>
      <w:r w:rsidR="002E0AB7" w:rsidRPr="009C56DF">
        <w:rPr>
          <w:rStyle w:val="CommentReference"/>
          <w:sz w:val="24"/>
          <w:szCs w:val="24"/>
        </w:rPr>
        <w:commentReference w:id="38"/>
      </w:r>
      <w:bookmarkEnd w:id="37"/>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49EBC92C"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CC0D34" w:rsidRPr="00EF262A">
          <w:rPr>
            <w:rStyle w:val="Hyperlink"/>
            <w:rFonts w:ascii="Times New (W1)" w:hAnsi="Times New (W1)"/>
            <w:noProof/>
          </w:rPr>
          <w:t>Şekil 2.1 :</w:t>
        </w:r>
        <w:r w:rsidR="00CC0D34" w:rsidRPr="00EF262A">
          <w:rPr>
            <w:rStyle w:val="Hyperlink"/>
            <w:noProof/>
          </w:rPr>
          <w:t xml:space="preserve"> </w:t>
        </w:r>
        <w:r w:rsidR="00CC0D34" w:rsidRPr="00B9218D">
          <w:rPr>
            <w:rStyle w:val="Hyperlink"/>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69C48019" w:rsidR="00CC0D34" w:rsidRDefault="00476F65">
      <w:pPr>
        <w:pStyle w:val="TOC1"/>
        <w:rPr>
          <w:rFonts w:asciiTheme="minorHAnsi" w:eastAsiaTheme="minorEastAsia" w:hAnsiTheme="minorHAnsi" w:cstheme="minorBidi"/>
          <w:b w:val="0"/>
          <w:noProof/>
          <w:sz w:val="22"/>
          <w:szCs w:val="22"/>
          <w:lang w:eastAsia="tr-TR"/>
        </w:rPr>
      </w:pPr>
      <w:hyperlink w:anchor="_Toc445133370" w:history="1">
        <w:r w:rsidR="00CC0D34" w:rsidRPr="00EF262A">
          <w:rPr>
            <w:rStyle w:val="Hyperlink"/>
            <w:rFonts w:ascii="Times New (W1)" w:hAnsi="Times New (W1)"/>
            <w:noProof/>
          </w:rPr>
          <w:t>Şekil 2.2 :</w:t>
        </w:r>
        <w:r w:rsidR="00CC0D34" w:rsidRPr="00EF262A">
          <w:rPr>
            <w:rStyle w:val="Hyperlink"/>
            <w:noProof/>
          </w:rPr>
          <w:t xml:space="preserve"> </w:t>
        </w:r>
        <w:r w:rsidR="00CC0D34" w:rsidRPr="00B9218D">
          <w:rPr>
            <w:rStyle w:val="Hyperlink"/>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058CDC08" w:rsidR="00CC0D34" w:rsidRDefault="00476F65">
      <w:pPr>
        <w:pStyle w:val="TOC1"/>
        <w:rPr>
          <w:rFonts w:asciiTheme="minorHAnsi" w:eastAsiaTheme="minorEastAsia" w:hAnsiTheme="minorHAnsi" w:cstheme="minorBidi"/>
          <w:b w:val="0"/>
          <w:noProof/>
          <w:sz w:val="22"/>
          <w:szCs w:val="22"/>
          <w:lang w:eastAsia="tr-TR"/>
        </w:rPr>
      </w:pPr>
      <w:hyperlink w:anchor="_Toc445133371" w:history="1">
        <w:r w:rsidR="00CC0D34" w:rsidRPr="00EF262A">
          <w:rPr>
            <w:rStyle w:val="Hyperlink"/>
            <w:rFonts w:ascii="Times New (W1)" w:hAnsi="Times New (W1)"/>
            <w:noProof/>
          </w:rPr>
          <w:t>Şekil 2.3 :</w:t>
        </w:r>
        <w:r w:rsidR="00CC0D34" w:rsidRPr="00EF262A">
          <w:rPr>
            <w:rStyle w:val="Hyperlink"/>
            <w:noProof/>
          </w:rPr>
          <w:t xml:space="preserve"> </w:t>
        </w:r>
        <w:r w:rsidR="00CC0D34" w:rsidRPr="00B9218D">
          <w:rPr>
            <w:rStyle w:val="Hyperlink"/>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7AA4AA0D" w:rsidR="00CC0D34" w:rsidRDefault="00476F65">
      <w:pPr>
        <w:pStyle w:val="TOC1"/>
        <w:rPr>
          <w:rFonts w:asciiTheme="minorHAnsi" w:eastAsiaTheme="minorEastAsia" w:hAnsiTheme="minorHAnsi" w:cstheme="minorBidi"/>
          <w:b w:val="0"/>
          <w:noProof/>
          <w:sz w:val="22"/>
          <w:szCs w:val="22"/>
          <w:lang w:eastAsia="tr-TR"/>
        </w:rPr>
      </w:pPr>
      <w:hyperlink w:anchor="_Toc445133372" w:history="1">
        <w:r w:rsidR="00CC0D34" w:rsidRPr="00EF262A">
          <w:rPr>
            <w:rStyle w:val="Hyperlink"/>
            <w:rFonts w:ascii="Times New (W1)" w:hAnsi="Times New (W1)"/>
            <w:noProof/>
          </w:rPr>
          <w:t>Şekil 3.1 :</w:t>
        </w:r>
        <w:r w:rsidR="00CC0D34" w:rsidRPr="00EF262A">
          <w:rPr>
            <w:rStyle w:val="Hyperlink"/>
            <w:noProof/>
          </w:rPr>
          <w:t xml:space="preserve"> </w:t>
        </w:r>
        <w:r w:rsidR="00CC0D34" w:rsidRPr="00B9218D">
          <w:rPr>
            <w:rStyle w:val="Hyperlink"/>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57C65754" w:rsidR="00CC0D34" w:rsidRDefault="00476F65">
      <w:pPr>
        <w:pStyle w:val="TOC1"/>
        <w:rPr>
          <w:rFonts w:asciiTheme="minorHAnsi" w:eastAsiaTheme="minorEastAsia" w:hAnsiTheme="minorHAnsi" w:cstheme="minorBidi"/>
          <w:b w:val="0"/>
          <w:noProof/>
          <w:sz w:val="22"/>
          <w:szCs w:val="22"/>
          <w:lang w:eastAsia="tr-TR"/>
        </w:rPr>
      </w:pPr>
      <w:hyperlink w:anchor="_Toc445133373" w:history="1">
        <w:r w:rsidR="00CC0D34" w:rsidRPr="00EF262A">
          <w:rPr>
            <w:rStyle w:val="Hyperlink"/>
            <w:rFonts w:ascii="Times New (W1)" w:hAnsi="Times New (W1)"/>
            <w:noProof/>
          </w:rPr>
          <w:t>Şekil 3.2 :</w:t>
        </w:r>
        <w:r w:rsidR="00CC0D34" w:rsidRPr="00EF262A">
          <w:rPr>
            <w:rStyle w:val="Hyperlink"/>
            <w:noProof/>
          </w:rPr>
          <w:t xml:space="preserve"> </w:t>
        </w:r>
        <w:r w:rsidR="00CC0D34" w:rsidRPr="00B9218D">
          <w:rPr>
            <w:rStyle w:val="Hyperlink"/>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7FBBE7E3" w:rsidR="00CC0D34" w:rsidRDefault="00476F65">
      <w:pPr>
        <w:pStyle w:val="TOC1"/>
        <w:rPr>
          <w:rFonts w:asciiTheme="minorHAnsi" w:eastAsiaTheme="minorEastAsia" w:hAnsiTheme="minorHAnsi" w:cstheme="minorBidi"/>
          <w:b w:val="0"/>
          <w:noProof/>
          <w:sz w:val="22"/>
          <w:szCs w:val="22"/>
          <w:lang w:eastAsia="tr-TR"/>
        </w:rPr>
      </w:pPr>
      <w:hyperlink w:anchor="_Toc445133374" w:history="1">
        <w:r w:rsidR="00CC0D34" w:rsidRPr="00EF262A">
          <w:rPr>
            <w:rStyle w:val="Hyperlink"/>
            <w:rFonts w:ascii="Times New (W1)" w:hAnsi="Times New (W1)"/>
            <w:noProof/>
          </w:rPr>
          <w:t>Şekil 3.3 :</w:t>
        </w:r>
        <w:r w:rsidR="00CC0D34" w:rsidRPr="00EF262A">
          <w:rPr>
            <w:rStyle w:val="Hyperlink"/>
            <w:noProof/>
          </w:rPr>
          <w:t xml:space="preserve"> </w:t>
        </w:r>
        <w:r w:rsidR="00CC0D34" w:rsidRPr="00B9218D">
          <w:rPr>
            <w:rStyle w:val="Hyperlink"/>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5073A10F" w:rsidR="00CC0D34" w:rsidRDefault="00476F65">
      <w:pPr>
        <w:pStyle w:val="TOC1"/>
        <w:rPr>
          <w:rFonts w:asciiTheme="minorHAnsi" w:eastAsiaTheme="minorEastAsia" w:hAnsiTheme="minorHAnsi" w:cstheme="minorBidi"/>
          <w:b w:val="0"/>
          <w:noProof/>
          <w:sz w:val="22"/>
          <w:szCs w:val="22"/>
          <w:lang w:eastAsia="tr-TR"/>
        </w:rPr>
      </w:pPr>
      <w:hyperlink w:anchor="_Toc445133375" w:history="1">
        <w:r w:rsidR="00CC0D34" w:rsidRPr="00EF262A">
          <w:rPr>
            <w:rStyle w:val="Hyperlink"/>
            <w:noProof/>
            <w:lang w:val="en-US"/>
          </w:rPr>
          <w:t xml:space="preserve">Şekil 4.1 : </w:t>
        </w:r>
        <w:r w:rsidR="00CC0D34" w:rsidRPr="00B9218D">
          <w:rPr>
            <w:rStyle w:val="Hyperlink"/>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58519FA0" w:rsidR="00CC0D34" w:rsidRDefault="00476F65">
      <w:pPr>
        <w:pStyle w:val="TOC1"/>
        <w:rPr>
          <w:rFonts w:asciiTheme="minorHAnsi" w:eastAsiaTheme="minorEastAsia" w:hAnsiTheme="minorHAnsi" w:cstheme="minorBidi"/>
          <w:b w:val="0"/>
          <w:noProof/>
          <w:sz w:val="22"/>
          <w:szCs w:val="22"/>
          <w:lang w:eastAsia="tr-TR"/>
        </w:rPr>
      </w:pPr>
      <w:hyperlink w:anchor="_Toc445133376" w:history="1">
        <w:r w:rsidR="00CC0D34" w:rsidRPr="00EF262A">
          <w:rPr>
            <w:rStyle w:val="Hyperlink"/>
            <w:rFonts w:ascii="Times New (W1)" w:hAnsi="Times New (W1)"/>
            <w:noProof/>
            <w:lang w:val="en-US"/>
          </w:rPr>
          <w:t>Şekil 5.1 :</w:t>
        </w:r>
        <w:r w:rsidR="00CC0D34" w:rsidRPr="00EF262A">
          <w:rPr>
            <w:rStyle w:val="Hyperlink"/>
            <w:noProof/>
            <w:lang w:val="en-US"/>
          </w:rPr>
          <w:t xml:space="preserve"> </w:t>
        </w:r>
        <w:r w:rsidR="00CC0D34" w:rsidRPr="00B9218D">
          <w:rPr>
            <w:rStyle w:val="Hyperlink"/>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2E2327F3" w:rsidR="00CC0D34" w:rsidRDefault="00476F65">
      <w:pPr>
        <w:pStyle w:val="TOC1"/>
        <w:rPr>
          <w:rFonts w:asciiTheme="minorHAnsi" w:eastAsiaTheme="minorEastAsia" w:hAnsiTheme="minorHAnsi" w:cstheme="minorBidi"/>
          <w:b w:val="0"/>
          <w:noProof/>
          <w:sz w:val="22"/>
          <w:szCs w:val="22"/>
          <w:lang w:eastAsia="tr-TR"/>
        </w:rPr>
      </w:pPr>
      <w:hyperlink w:anchor="_Toc445133377" w:history="1">
        <w:r w:rsidR="00CC0D34" w:rsidRPr="00EF262A">
          <w:rPr>
            <w:rStyle w:val="Hyperlink"/>
            <w:rFonts w:ascii="Times New (W1)" w:hAnsi="Times New (W1)"/>
            <w:noProof/>
            <w:lang w:val="en-US"/>
          </w:rPr>
          <w:t>Şekil 6.1 :</w:t>
        </w:r>
        <w:r w:rsidR="00CC0D34" w:rsidRPr="00EF262A">
          <w:rPr>
            <w:rStyle w:val="Hyperlink"/>
            <w:noProof/>
            <w:lang w:val="en-US"/>
          </w:rPr>
          <w:t xml:space="preserve"> </w:t>
        </w:r>
        <w:r w:rsidR="00CC0D34" w:rsidRPr="00B9218D">
          <w:rPr>
            <w:rStyle w:val="Hyperlink"/>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11D86A8F" w:rsidR="00CC0D34" w:rsidRDefault="00476F65">
      <w:pPr>
        <w:pStyle w:val="TOC1"/>
        <w:rPr>
          <w:rFonts w:asciiTheme="minorHAnsi" w:eastAsiaTheme="minorEastAsia" w:hAnsiTheme="minorHAnsi" w:cstheme="minorBidi"/>
          <w:b w:val="0"/>
          <w:noProof/>
          <w:sz w:val="22"/>
          <w:szCs w:val="22"/>
          <w:lang w:eastAsia="tr-TR"/>
        </w:rPr>
      </w:pPr>
      <w:hyperlink w:anchor="_Toc445133378" w:history="1">
        <w:r w:rsidR="00CC0D34" w:rsidRPr="00EF262A">
          <w:rPr>
            <w:rStyle w:val="Hyperlink"/>
            <w:noProof/>
            <w:lang w:val="en-US"/>
          </w:rPr>
          <w:t xml:space="preserve">Şekil A.1 : </w:t>
        </w:r>
        <w:r w:rsidR="00CC0D34" w:rsidRPr="00B9218D">
          <w:rPr>
            <w:rStyle w:val="Hyperlink"/>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39"/>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40"/>
      <w:r w:rsidR="00BA415B" w:rsidRPr="00E9219D">
        <w:rPr>
          <w:b/>
        </w:rPr>
        <w:lastRenderedPageBreak/>
        <w:t>TÜRKÇE TEZ BAŞLIĞI BURAYA YAZILIR</w:t>
      </w:r>
      <w:bookmarkStart w:id="41" w:name="_Toc190621618"/>
      <w:bookmarkStart w:id="42" w:name="_Toc190621716"/>
      <w:bookmarkStart w:id="43" w:name="_Toc190622107"/>
      <w:bookmarkStart w:id="44" w:name="_Toc190755572"/>
      <w:bookmarkStart w:id="45" w:name="_Toc190755893"/>
      <w:commentRangeEnd w:id="40"/>
      <w:r w:rsidR="00CE5CD1">
        <w:rPr>
          <w:rStyle w:val="CommentReference"/>
        </w:rPr>
        <w:commentReference w:id="40"/>
      </w:r>
    </w:p>
    <w:p w14:paraId="116D4A14" w14:textId="5C13F7A4" w:rsidR="00BA415B" w:rsidRPr="00CE5CD1" w:rsidRDefault="00BA415B" w:rsidP="00077432">
      <w:pPr>
        <w:pStyle w:val="BASLIK1"/>
        <w:numPr>
          <w:ilvl w:val="0"/>
          <w:numId w:val="0"/>
        </w:numPr>
        <w:spacing w:before="360"/>
        <w:jc w:val="center"/>
      </w:pPr>
      <w:bookmarkStart w:id="46" w:name="_Toc443401147"/>
      <w:commentRangeStart w:id="47"/>
      <w:r w:rsidRPr="00CE5CD1">
        <w:t>ÖZET</w:t>
      </w:r>
      <w:bookmarkEnd w:id="41"/>
      <w:bookmarkEnd w:id="42"/>
      <w:bookmarkEnd w:id="43"/>
      <w:bookmarkEnd w:id="44"/>
      <w:bookmarkEnd w:id="45"/>
      <w:commentRangeEnd w:id="47"/>
      <w:r w:rsidR="00CE5CD1">
        <w:rPr>
          <w:rStyle w:val="CommentReference"/>
        </w:rPr>
        <w:commentReference w:id="47"/>
      </w:r>
      <w:bookmarkEnd w:id="46"/>
    </w:p>
    <w:p w14:paraId="28BF932B" w14:textId="621026A1" w:rsidR="001E3C24" w:rsidRDefault="001E3C24" w:rsidP="00FB02F1">
      <w:pPr>
        <w:pStyle w:val="GOVDE"/>
        <w:spacing w:line="240" w:lineRule="auto"/>
      </w:pPr>
      <w:r>
        <w:t xml:space="preserve">Özet hazırlanırken </w:t>
      </w:r>
      <w:commentRangeStart w:id="48"/>
      <w:r>
        <w:t xml:space="preserve">1 satır boşluk </w:t>
      </w:r>
      <w:commentRangeEnd w:id="48"/>
      <w:r w:rsidR="00CE5CD1">
        <w:rPr>
          <w:rStyle w:val="CommentReference"/>
        </w:rPr>
        <w:commentReference w:id="48"/>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49" w:name="_Toc190621617"/>
      <w:bookmarkStart w:id="50" w:name="_Toc190621715"/>
      <w:bookmarkStart w:id="51" w:name="_Toc190622106"/>
      <w:r>
        <w:rPr>
          <w:b/>
        </w:rPr>
        <w:br w:type="page"/>
      </w:r>
      <w:commentRangeStart w:id="52"/>
      <w:r w:rsidR="0008623F" w:rsidRPr="0008623F">
        <w:rPr>
          <w:b/>
        </w:rPr>
        <w:lastRenderedPageBreak/>
        <w:t>THESIS TITLE IN ENGLISH HERE</w:t>
      </w:r>
      <w:commentRangeEnd w:id="52"/>
      <w:r w:rsidR="00CE5CD1">
        <w:rPr>
          <w:rStyle w:val="CommentReference"/>
        </w:rPr>
        <w:commentReference w:id="52"/>
      </w:r>
      <w:bookmarkStart w:id="53" w:name="_Toc190755571"/>
      <w:bookmarkStart w:id="54" w:name="_Toc190755892"/>
    </w:p>
    <w:p w14:paraId="4032E07C" w14:textId="3CA73C6F" w:rsidR="003349EE" w:rsidRPr="00522242" w:rsidRDefault="003349EE" w:rsidP="00077432">
      <w:pPr>
        <w:pStyle w:val="BASLIK1"/>
        <w:numPr>
          <w:ilvl w:val="0"/>
          <w:numId w:val="0"/>
        </w:numPr>
        <w:spacing w:before="360"/>
        <w:jc w:val="center"/>
        <w:rPr>
          <w:bCs/>
        </w:rPr>
      </w:pPr>
      <w:bookmarkStart w:id="55" w:name="_Toc443401148"/>
      <w:commentRangeStart w:id="56"/>
      <w:r w:rsidRPr="00522242">
        <w:rPr>
          <w:bCs/>
        </w:rPr>
        <w:t>SUMMARY</w:t>
      </w:r>
      <w:bookmarkEnd w:id="49"/>
      <w:bookmarkEnd w:id="50"/>
      <w:bookmarkEnd w:id="51"/>
      <w:bookmarkEnd w:id="53"/>
      <w:bookmarkEnd w:id="54"/>
      <w:commentRangeEnd w:id="56"/>
      <w:r w:rsidR="00CE5CD1" w:rsidRPr="00522242">
        <w:rPr>
          <w:rStyle w:val="CommentReference"/>
          <w:bCs/>
        </w:rPr>
        <w:commentReference w:id="56"/>
      </w:r>
      <w:bookmarkEnd w:id="55"/>
    </w:p>
    <w:p w14:paraId="534B1F90" w14:textId="77777777" w:rsidR="00A63AC9" w:rsidRDefault="00A63AC9" w:rsidP="00A63AC9">
      <w:pPr>
        <w:pStyle w:val="GOVDE"/>
        <w:spacing w:line="240" w:lineRule="auto"/>
        <w:rPr>
          <w:lang w:val="en-US"/>
        </w:rPr>
      </w:pPr>
      <w:commentRangeStart w:id="57"/>
      <w:r>
        <w:t>1</w:t>
      </w:r>
      <w:commentRangeEnd w:id="57"/>
      <w:r>
        <w:rPr>
          <w:rStyle w:val="CommentReference"/>
        </w:rPr>
        <w:commentReference w:id="57"/>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r w:rsidRPr="00E9219D">
        <w:rPr>
          <w:noProof w:val="0"/>
          <w:lang w:val="en-US"/>
        </w:rPr>
        <w:lastRenderedPageBreak/>
        <w:t xml:space="preserve">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58" w:name="_Toc190755316"/>
      <w:bookmarkStart w:id="59" w:name="_Toc190755894"/>
      <w:bookmarkStart w:id="60" w:name="_Toc224357594"/>
      <w:bookmarkStart w:id="61" w:name="_Toc443401149"/>
      <w:r>
        <w:lastRenderedPageBreak/>
        <w:br w:type="page"/>
      </w:r>
    </w:p>
    <w:p w14:paraId="38E097B3" w14:textId="30C96A73" w:rsidR="00D94813" w:rsidRPr="00592D09" w:rsidRDefault="00D94813" w:rsidP="00592D09">
      <w:pPr>
        <w:pStyle w:val="BASLIK1"/>
      </w:pPr>
      <w:commentRangeStart w:id="62"/>
      <w:commentRangeStart w:id="63"/>
      <w:commentRangeStart w:id="64"/>
      <w:commentRangeStart w:id="65"/>
      <w:r w:rsidRPr="00592D09">
        <w:lastRenderedPageBreak/>
        <w:t>GİRİŞ</w:t>
      </w:r>
      <w:bookmarkEnd w:id="58"/>
      <w:bookmarkEnd w:id="59"/>
      <w:bookmarkEnd w:id="60"/>
      <w:commentRangeEnd w:id="62"/>
      <w:r w:rsidR="00CE5CD1" w:rsidRPr="00592D09">
        <w:rPr>
          <w:rStyle w:val="CommentReference"/>
          <w:sz w:val="24"/>
          <w:szCs w:val="24"/>
        </w:rPr>
        <w:commentReference w:id="62"/>
      </w:r>
      <w:commentRangeEnd w:id="63"/>
      <w:commentRangeEnd w:id="64"/>
      <w:r w:rsidR="00F11288" w:rsidRPr="00592D09">
        <w:t xml:space="preserve"> – BAŞLIKLAR (BİRİNCİ DERECE BAŞLIKLAR)</w:t>
      </w:r>
      <w:r w:rsidR="00BD3A4E" w:rsidRPr="00592D09">
        <w:rPr>
          <w:rStyle w:val="CommentReference"/>
          <w:sz w:val="24"/>
          <w:szCs w:val="24"/>
        </w:rPr>
        <w:commentReference w:id="63"/>
      </w:r>
      <w:r w:rsidR="00BD3A4E" w:rsidRPr="00592D09">
        <w:rPr>
          <w:rStyle w:val="CommentReference"/>
          <w:sz w:val="24"/>
          <w:szCs w:val="24"/>
        </w:rPr>
        <w:commentReference w:id="64"/>
      </w:r>
      <w:commentRangeEnd w:id="65"/>
      <w:r w:rsidR="0024521B" w:rsidRPr="00592D09">
        <w:rPr>
          <w:rStyle w:val="CommentReference"/>
          <w:sz w:val="24"/>
          <w:szCs w:val="24"/>
        </w:rPr>
        <w:commentReference w:id="65"/>
      </w:r>
      <w:bookmarkEnd w:id="61"/>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66"/>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66"/>
      <w:r w:rsidR="00BD3A4E">
        <w:rPr>
          <w:rStyle w:val="CommentReference"/>
          <w:rFonts w:eastAsia="Times New Roman"/>
        </w:rPr>
        <w:commentReference w:id="66"/>
      </w:r>
    </w:p>
    <w:p w14:paraId="33F1A4D6" w14:textId="52834469" w:rsidR="00D94813" w:rsidRPr="00592D09" w:rsidRDefault="00D94813" w:rsidP="00592D09">
      <w:pPr>
        <w:pStyle w:val="BASLIK2"/>
      </w:pPr>
      <w:bookmarkStart w:id="67" w:name="_Toc190755317"/>
      <w:bookmarkStart w:id="68" w:name="_Toc190755895"/>
      <w:bookmarkStart w:id="69" w:name="_Toc224357595"/>
      <w:bookmarkStart w:id="70" w:name="_Toc443401150"/>
      <w:commentRangeStart w:id="71"/>
      <w:r w:rsidRPr="00592D09">
        <w:t>Tezin Amacı</w:t>
      </w:r>
      <w:bookmarkEnd w:id="67"/>
      <w:bookmarkEnd w:id="68"/>
      <w:bookmarkEnd w:id="69"/>
      <w:commentRangeEnd w:id="71"/>
      <w:r w:rsidR="0024521B" w:rsidRPr="00592D09">
        <w:rPr>
          <w:rStyle w:val="CommentReference"/>
          <w:sz w:val="24"/>
          <w:szCs w:val="24"/>
        </w:rPr>
        <w:commentReference w:id="71"/>
      </w:r>
      <w:r w:rsidR="00F11288" w:rsidRPr="00592D09">
        <w:t xml:space="preserve"> (</w:t>
      </w:r>
      <w:r w:rsidR="008627FF" w:rsidRPr="00592D09">
        <w:t>İkinci Derece Başlık Nasıl: İlk Harfler Büyük</w:t>
      </w:r>
      <w:r w:rsidR="00F11288" w:rsidRPr="00592D09">
        <w:t>)</w:t>
      </w:r>
      <w:bookmarkEnd w:id="70"/>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201104">
        <w:rPr>
          <w:noProof w:val="0"/>
        </w:rPr>
        <w:t>Lorem ipsum dolor sit amet, consetetur sadipscing elitr,</w:t>
      </w:r>
      <w:r w:rsidR="0069376D" w:rsidRPr="00201104">
        <w:rPr>
          <w:noProof w:val="0"/>
        </w:rPr>
        <w:t xml:space="preserve"> sed</w:t>
      </w:r>
      <w:r w:rsidRPr="00201104">
        <w:rPr>
          <w:noProof w:val="0"/>
        </w:rPr>
        <w:t xml:space="preserve"> diam nonumy eirmod tempor invidunt ut labore et dolore magna aliquyam erat, sed diam voluptua. </w:t>
      </w: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72" w:name="_Toc443401151"/>
      <w:r w:rsidRPr="00592D09">
        <w:t xml:space="preserve">Üçüncü derece başlık nasıl: ilk harf büyük diğerleri </w:t>
      </w:r>
      <w:commentRangeStart w:id="73"/>
      <w:r w:rsidRPr="00592D09">
        <w:t>küçük</w:t>
      </w:r>
      <w:commentRangeEnd w:id="73"/>
      <w:r w:rsidRPr="00592D09">
        <w:rPr>
          <w:rStyle w:val="CommentReference"/>
          <w:sz w:val="24"/>
          <w:szCs w:val="24"/>
        </w:rPr>
        <w:commentReference w:id="73"/>
      </w:r>
      <w:bookmarkEnd w:id="72"/>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74" w:name="_Toc443401152"/>
      <w:commentRangeStart w:id="75"/>
      <w:r w:rsidRPr="00592D09">
        <w:lastRenderedPageBreak/>
        <w:t>Tezin ikincil amaçları</w:t>
      </w:r>
      <w:commentRangeEnd w:id="75"/>
      <w:r w:rsidRPr="00592D09">
        <w:rPr>
          <w:rStyle w:val="CommentReference"/>
          <w:sz w:val="24"/>
          <w:szCs w:val="24"/>
        </w:rPr>
        <w:commentReference w:id="75"/>
      </w:r>
      <w:bookmarkEnd w:id="74"/>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201104" w:rsidRDefault="008627FF" w:rsidP="00592D09">
      <w:pPr>
        <w:pStyle w:val="BASLIK4"/>
        <w:rPr>
          <w:lang w:val="fi-FI"/>
        </w:rPr>
      </w:pPr>
      <w:bookmarkStart w:id="76" w:name="_Toc443401153"/>
      <w:r w:rsidRPr="00201104">
        <w:rPr>
          <w:lang w:val="fi-FI"/>
        </w:rPr>
        <w:t xml:space="preserve">Dördüncü derece başlık nasıl: ilk harf büyük diğerleri </w:t>
      </w:r>
      <w:commentRangeStart w:id="77"/>
      <w:r w:rsidRPr="00201104">
        <w:rPr>
          <w:lang w:val="fi-FI"/>
        </w:rPr>
        <w:t>küçük</w:t>
      </w:r>
      <w:commentRangeEnd w:id="77"/>
      <w:r w:rsidRPr="00592D09">
        <w:rPr>
          <w:rStyle w:val="CommentReference"/>
          <w:sz w:val="24"/>
          <w:szCs w:val="24"/>
        </w:rPr>
        <w:commentReference w:id="77"/>
      </w:r>
      <w:bookmarkEnd w:id="76"/>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201104">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201104" w:rsidRDefault="008627FF" w:rsidP="008627FF">
      <w:pPr>
        <w:pStyle w:val="BASLIK4"/>
        <w:rPr>
          <w:lang w:val="fi-FI"/>
        </w:rPr>
      </w:pPr>
      <w:bookmarkStart w:id="78" w:name="_Toc443401154"/>
      <w:r w:rsidRPr="00201104">
        <w:rPr>
          <w:lang w:val="fi-FI"/>
        </w:rPr>
        <w:t xml:space="preserve">Dördüncü derece başlık nasıl: ilk harf büyük diğerleri </w:t>
      </w:r>
      <w:commentRangeStart w:id="79"/>
      <w:r w:rsidRPr="00201104">
        <w:rPr>
          <w:lang w:val="fi-FI"/>
        </w:rPr>
        <w:t>küçük</w:t>
      </w:r>
      <w:commentRangeEnd w:id="79"/>
      <w:r>
        <w:rPr>
          <w:rStyle w:val="CommentReference"/>
          <w:b w:val="0"/>
        </w:rPr>
        <w:commentReference w:id="79"/>
      </w:r>
      <w:bookmarkEnd w:id="78"/>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201104" w:rsidRDefault="004A4879" w:rsidP="00401212">
      <w:pPr>
        <w:pStyle w:val="BASLIK5"/>
        <w:rPr>
          <w:lang w:val="tr-TR"/>
        </w:rPr>
      </w:pPr>
      <w:bookmarkStart w:id="80" w:name="_Toc286759132"/>
      <w:commentRangeStart w:id="81"/>
      <w:r w:rsidRPr="00201104">
        <w:rPr>
          <w:lang w:val="tr-TR"/>
        </w:rPr>
        <w:t>Beşinci derece başlık</w:t>
      </w:r>
      <w:commentRangeEnd w:id="81"/>
      <w:r w:rsidRPr="00401212">
        <w:rPr>
          <w:rStyle w:val="CommentReference"/>
          <w:sz w:val="24"/>
          <w:szCs w:val="24"/>
        </w:rPr>
        <w:commentReference w:id="81"/>
      </w:r>
      <w:r w:rsidRPr="00201104">
        <w:rPr>
          <w:lang w:val="tr-TR"/>
        </w:rPr>
        <w:t>: dördüncü dereceden sonrası numaralandırılmaz</w:t>
      </w:r>
      <w:bookmarkEnd w:id="80"/>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82" w:name="_Toc190755318"/>
      <w:bookmarkStart w:id="83" w:name="_Toc190755896"/>
      <w:bookmarkStart w:id="84" w:name="_Toc224357596"/>
      <w:bookmarkStart w:id="85" w:name="_Toc443401155"/>
      <w:r w:rsidRPr="00E9219D">
        <w:rPr>
          <w:noProof w:val="0"/>
          <w:lang w:val="en-US"/>
        </w:rPr>
        <w:t xml:space="preserve">Literatür </w:t>
      </w:r>
      <w:bookmarkEnd w:id="82"/>
      <w:bookmarkEnd w:id="83"/>
      <w:bookmarkEnd w:id="84"/>
      <w:r w:rsidR="00B40DA1">
        <w:rPr>
          <w:noProof w:val="0"/>
          <w:lang w:val="en-US"/>
        </w:rPr>
        <w:t>Araştırması</w:t>
      </w:r>
      <w:bookmarkEnd w:id="85"/>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w:t>
      </w:r>
    </w:p>
    <w:p w14:paraId="7BF9E3C6" w14:textId="7E6734DC" w:rsidR="00D94813" w:rsidRPr="00E9219D" w:rsidRDefault="00D94813" w:rsidP="00D94813">
      <w:pPr>
        <w:pStyle w:val="BASLIK2"/>
        <w:rPr>
          <w:noProof w:val="0"/>
          <w:lang w:val="en-US"/>
        </w:rPr>
      </w:pPr>
      <w:bookmarkStart w:id="86" w:name="_Toc190755319"/>
      <w:bookmarkStart w:id="87" w:name="_Toc190755897"/>
      <w:bookmarkStart w:id="88" w:name="_Toc224357597"/>
      <w:bookmarkStart w:id="89" w:name="_Toc443401156"/>
      <w:r w:rsidRPr="00E9219D">
        <w:rPr>
          <w:noProof w:val="0"/>
          <w:lang w:val="en-US"/>
        </w:rPr>
        <w:t>Hipotez</w:t>
      </w:r>
      <w:bookmarkEnd w:id="86"/>
      <w:bookmarkEnd w:id="87"/>
      <w:bookmarkEnd w:id="88"/>
      <w:bookmarkEnd w:id="89"/>
    </w:p>
    <w:p w14:paraId="3CA40D41" w14:textId="77777777" w:rsidR="00CE58CE" w:rsidRPr="00FB02F1" w:rsidRDefault="00CE58CE" w:rsidP="00FB02F1">
      <w:pPr>
        <w:pStyle w:val="GOVDE"/>
      </w:pPr>
      <w:bookmarkStart w:id="90" w:name="_Toc190755320"/>
      <w:bookmarkStart w:id="91" w:name="_Toc190755898"/>
      <w:bookmarkStart w:id="92"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93" w:name="_Toc443401157"/>
      <w:commentRangeStart w:id="94"/>
      <w:r w:rsidR="00F11288">
        <w:rPr>
          <w:noProof w:val="0"/>
          <w:lang w:val="en-US"/>
        </w:rPr>
        <w:lastRenderedPageBreak/>
        <w:t xml:space="preserve">ŞEKİL VE ÇİZELGELER </w:t>
      </w:r>
      <w:commentRangeEnd w:id="94"/>
      <w:r w:rsidR="002D5D84">
        <w:rPr>
          <w:rStyle w:val="CommentReference"/>
          <w:rFonts w:eastAsia="Times New Roman"/>
          <w:b w:val="0"/>
        </w:rPr>
        <w:commentReference w:id="94"/>
      </w:r>
      <w:bookmarkEnd w:id="90"/>
      <w:bookmarkEnd w:id="91"/>
      <w:bookmarkEnd w:id="92"/>
      <w:bookmarkEnd w:id="93"/>
    </w:p>
    <w:p w14:paraId="459413A7" w14:textId="5777AE23" w:rsidR="00D94813" w:rsidRPr="00E9219D" w:rsidRDefault="002D5D84" w:rsidP="00020D15">
      <w:pPr>
        <w:pStyle w:val="BASLIK2"/>
        <w:rPr>
          <w:noProof w:val="0"/>
          <w:lang w:val="en-US"/>
        </w:rPr>
      </w:pPr>
      <w:bookmarkStart w:id="95" w:name="_Toc443401158"/>
      <w:r>
        <w:rPr>
          <w:noProof w:val="0"/>
          <w:lang w:val="en-US"/>
        </w:rPr>
        <w:t>Şekil Atıflar ve Şekil Örneği</w:t>
      </w:r>
      <w:bookmarkEnd w:id="95"/>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96"/>
      <w:r w:rsidRPr="0035577F">
        <w:t>küçültülebilir</w:t>
      </w:r>
      <w:commentRangeEnd w:id="96"/>
      <w:r>
        <w:rPr>
          <w:rStyle w:val="CommentReference"/>
          <w:rFonts w:eastAsia="Times New Roman"/>
        </w:rPr>
        <w:commentReference w:id="96"/>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97"/>
      <w:commentRangeStart w:id="98"/>
      <w:r>
        <w:t>(Şekil 2.1)</w:t>
      </w:r>
      <w:r w:rsidRPr="0035577F">
        <w:t xml:space="preserve">. </w:t>
      </w:r>
      <w:commentRangeEnd w:id="97"/>
      <w:r>
        <w:rPr>
          <w:rStyle w:val="CommentReference"/>
          <w:rFonts w:eastAsia="Times New Roman"/>
        </w:rPr>
        <w:commentReference w:id="97"/>
      </w:r>
      <w:commentRangeEnd w:id="98"/>
      <w:r>
        <w:rPr>
          <w:rStyle w:val="CommentReference"/>
          <w:rFonts w:eastAsia="Times New Roman"/>
        </w:rPr>
        <w:commentReference w:id="98"/>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99" w:name="_Toc416266086"/>
      <w:bookmarkStart w:id="100" w:name="_Toc445133369"/>
      <w:commentRangeStart w:id="101"/>
      <w:r w:rsidRPr="0035577F">
        <w:t xml:space="preserve">Tüm şekil ve çizelgeler ile bunların açıklamaları yazı bloğuna göre ortalı olarak </w:t>
      </w:r>
      <w:commentRangeStart w:id="102"/>
      <w:r w:rsidRPr="0035577F">
        <w:t>yerleştirilmelidir</w:t>
      </w:r>
      <w:commentRangeEnd w:id="102"/>
      <w:r>
        <w:rPr>
          <w:rStyle w:val="CommentReference"/>
          <w:lang w:val="tr-TR"/>
        </w:rPr>
        <w:commentReference w:id="102"/>
      </w:r>
      <w:r w:rsidRPr="0035577F">
        <w:t>.</w:t>
      </w:r>
      <w:commentRangeEnd w:id="101"/>
      <w:r>
        <w:rPr>
          <w:rStyle w:val="CommentReference"/>
          <w:lang w:val="tr-TR"/>
        </w:rPr>
        <w:commentReference w:id="101"/>
      </w:r>
      <w:bookmarkEnd w:id="99"/>
      <w:bookmarkEnd w:id="100"/>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103"/>
      <w:r w:rsidRPr="00FB02F1">
        <w:t>Şekil 2.</w:t>
      </w:r>
      <w:r w:rsidR="00CE58CE" w:rsidRPr="00FB02F1">
        <w:t>2</w:t>
      </w:r>
      <w:r w:rsidRPr="00FB02F1">
        <w:t xml:space="preserve">’de </w:t>
      </w:r>
      <w:commentRangeEnd w:id="103"/>
      <w:r w:rsidR="00265D43" w:rsidRPr="00FB02F1">
        <w:rPr>
          <w:rStyle w:val="CommentReference"/>
          <w:sz w:val="24"/>
          <w:szCs w:val="24"/>
        </w:rPr>
        <w:commentReference w:id="103"/>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104" w:name="_Ref148464581"/>
      <w:bookmarkStart w:id="105" w:name="_Toc190621349"/>
      <w:bookmarkStart w:id="106" w:name="_Toc416266087"/>
      <w:bookmarkStart w:id="107" w:name="_Toc445133370"/>
      <w:r w:rsidRPr="00E9219D">
        <w:rPr>
          <w:noProof w:val="0"/>
        </w:rPr>
        <w:t>Üst yapılar.</w:t>
      </w:r>
      <w:bookmarkEnd w:id="104"/>
      <w:bookmarkEnd w:id="105"/>
      <w:bookmarkEnd w:id="106"/>
      <w:bookmarkEnd w:id="107"/>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36740A2A" w14:textId="615350F2" w:rsidR="00953F63" w:rsidRDefault="00953F63" w:rsidP="00953F63">
      <w:pPr>
        <w:pStyle w:val="BASLIK2"/>
        <w:rPr>
          <w:lang w:val="en-US"/>
        </w:rPr>
      </w:pPr>
      <w:bookmarkStart w:id="108" w:name="_Toc443401159"/>
      <w:r>
        <w:rPr>
          <w:lang w:val="en-US"/>
        </w:rPr>
        <w:t>Yatay Sayfada Şekil Örneği</w:t>
      </w:r>
      <w:bookmarkEnd w:id="108"/>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et dolore magna aliquyam erat, sed diam voluptua. At vero eos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w:t>
      </w:r>
      <w:r w:rsidR="00D94813" w:rsidRPr="00E9219D">
        <w:rPr>
          <w:noProof w:val="0"/>
          <w:lang w:val="en-US"/>
        </w:rPr>
        <w:t xml:space="preserve"> </w:t>
      </w:r>
      <w:bookmarkStart w:id="109" w:name="_Toc190755324"/>
      <w:bookmarkStart w:id="110" w:name="_Toc190755902"/>
      <w:bookmarkStart w:id="111"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12" w:name="_Toc416266088"/>
      <w:bookmarkStart w:id="113" w:name="_Toc445133371"/>
      <w:r w:rsidRPr="00E9219D">
        <w:t>Yatay tam sayfa şekil</w:t>
      </w:r>
      <w:r>
        <w:t>.</w:t>
      </w:r>
      <w:bookmarkEnd w:id="112"/>
      <w:bookmarkEnd w:id="113"/>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14"/>
      </w:r>
    </w:p>
    <w:p w14:paraId="02497CF1" w14:textId="77777777" w:rsidR="00953F63" w:rsidRDefault="00953F63" w:rsidP="00953F63">
      <w:pPr>
        <w:jc w:val="center"/>
        <w:rPr>
          <w:lang w:val="en-US"/>
        </w:rPr>
      </w:pPr>
      <w:r>
        <w:rPr>
          <w:rStyle w:val="CommentReference"/>
        </w:rPr>
        <w:commentReference w:id="115"/>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F63FC6" w14:textId="77777777" w:rsidR="00953F63" w:rsidRPr="00E9219D" w:rsidRDefault="00953F63" w:rsidP="00953F63">
      <w:pPr>
        <w:pStyle w:val="BASLIK2"/>
        <w:rPr>
          <w:noProof w:val="0"/>
          <w:lang w:val="en-US"/>
        </w:rPr>
      </w:pPr>
      <w:bookmarkStart w:id="116" w:name="_Toc443401160"/>
      <w:r>
        <w:rPr>
          <w:noProof w:val="0"/>
          <w:lang w:val="en-US"/>
        </w:rPr>
        <w:t>Çizelge Atıfları ve Çizelge Örneği</w:t>
      </w:r>
      <w:bookmarkEnd w:id="116"/>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17"/>
      <w:r>
        <w:rPr>
          <w:noProof w:val="0"/>
          <w:lang w:val="en-US"/>
        </w:rPr>
        <w:t xml:space="preserve">Çizelge 2.1’de </w:t>
      </w:r>
      <w:commentRangeEnd w:id="117"/>
      <w:r>
        <w:rPr>
          <w:rStyle w:val="CommentReference"/>
          <w:rFonts w:eastAsia="Times New Roman"/>
        </w:rPr>
        <w:commentReference w:id="117"/>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18" w:name="_Toc202259448"/>
      <w:bookmarkStart w:id="119" w:name="_Toc445130534"/>
      <w:commentRangeStart w:id="120"/>
      <w:commentRangeStart w:id="121"/>
      <w:r w:rsidRPr="00E9219D">
        <w:t xml:space="preserve">Tek satırlı ve kolonlar ortalanmış </w:t>
      </w:r>
      <w:r>
        <w:t>çizelge</w:t>
      </w:r>
      <w:r w:rsidRPr="00E9219D">
        <w:t>.</w:t>
      </w:r>
      <w:bookmarkEnd w:id="118"/>
      <w:commentRangeEnd w:id="120"/>
      <w:r>
        <w:rPr>
          <w:rStyle w:val="CommentReference"/>
        </w:rPr>
        <w:commentReference w:id="120"/>
      </w:r>
      <w:commentRangeEnd w:id="121"/>
      <w:r>
        <w:rPr>
          <w:rStyle w:val="CommentReference"/>
        </w:rPr>
        <w:commentReference w:id="121"/>
      </w:r>
      <w:bookmarkEnd w:id="11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22"/>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et dolore magna aliquyam erat, sed diam voluptua. At vero eos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201104" w:rsidRDefault="00953F63" w:rsidP="00953F63">
      <w:pPr>
        <w:pStyle w:val="CizelgeFBESablonBolumII"/>
        <w:rPr>
          <w:lang w:val="de-DE"/>
        </w:rPr>
      </w:pPr>
      <w:bookmarkStart w:id="123" w:name="_Toc190621717"/>
      <w:bookmarkStart w:id="124" w:name="_Toc190622108"/>
      <w:bookmarkStart w:id="125" w:name="_Toc202259452"/>
      <w:bookmarkStart w:id="126" w:name="_Toc415747646"/>
      <w:bookmarkStart w:id="127" w:name="_Toc445130535"/>
      <w:r w:rsidRPr="00201104">
        <w:rPr>
          <w:lang w:val="de-DE"/>
        </w:rPr>
        <w:t xml:space="preserve">Çizelge </w:t>
      </w:r>
      <w:bookmarkEnd w:id="123"/>
      <w:bookmarkEnd w:id="124"/>
      <w:r w:rsidRPr="00201104">
        <w:rPr>
          <w:lang w:val="de-DE"/>
        </w:rPr>
        <w:t>ismi nokta ile bitirilmelidir.</w:t>
      </w:r>
      <w:bookmarkEnd w:id="125"/>
      <w:bookmarkEnd w:id="126"/>
      <w:bookmarkEnd w:id="12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7E28003B" w14:textId="77777777" w:rsidR="00CE58CE" w:rsidRDefault="00CE58CE" w:rsidP="00CE58CE">
      <w:pPr>
        <w:pStyle w:val="BASLIK2"/>
        <w:rPr>
          <w:lang w:val="en-US"/>
        </w:rPr>
      </w:pPr>
      <w:bookmarkStart w:id="128" w:name="_Toc443401161"/>
      <w:r>
        <w:rPr>
          <w:lang w:val="en-US"/>
        </w:rPr>
        <w:t>Yatay Sayfada Çizelge Örneği</w:t>
      </w:r>
      <w:bookmarkEnd w:id="128"/>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29"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29"/>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201104">
        <w:rPr>
          <w:b/>
          <w:noProof w:val="0"/>
        </w:rPr>
        <w:lastRenderedPageBreak/>
        <w:t xml:space="preserve">Çizelge </w:t>
      </w:r>
      <w:r w:rsidR="00CE58CE" w:rsidRPr="00201104">
        <w:rPr>
          <w:b/>
          <w:noProof w:val="0"/>
        </w:rPr>
        <w:t>2.3</w:t>
      </w:r>
      <w:r w:rsidRPr="00201104">
        <w:rPr>
          <w:b/>
          <w:noProof w:val="0"/>
        </w:rPr>
        <w:t xml:space="preserve"> (</w:t>
      </w:r>
      <w:commentRangeStart w:id="130"/>
      <w:r w:rsidRPr="00201104">
        <w:rPr>
          <w:b/>
          <w:noProof w:val="0"/>
        </w:rPr>
        <w:t>devam</w:t>
      </w:r>
      <w:commentRangeEnd w:id="130"/>
      <w:r>
        <w:rPr>
          <w:rStyle w:val="CommentReference"/>
          <w:rFonts w:eastAsia="Times New Roman"/>
        </w:rPr>
        <w:commentReference w:id="130"/>
      </w:r>
      <w:r w:rsidRPr="00201104">
        <w:rPr>
          <w:b/>
          <w:noProof w:val="0"/>
        </w:rPr>
        <w:t>)</w:t>
      </w:r>
      <w:r w:rsidR="00D81A84" w:rsidRPr="00201104">
        <w:rPr>
          <w:b/>
          <w:noProof w:val="0"/>
        </w:rPr>
        <w:t xml:space="preserve"> </w:t>
      </w:r>
      <w:r w:rsidRPr="00201104">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31" w:name="_Toc443401162"/>
      <w:bookmarkEnd w:id="109"/>
      <w:bookmarkEnd w:id="110"/>
      <w:bookmarkEnd w:id="111"/>
      <w:r>
        <w:lastRenderedPageBreak/>
        <w:t>METİNLER</w:t>
      </w:r>
      <w:bookmarkEnd w:id="131"/>
    </w:p>
    <w:p w14:paraId="5ACA7AB0" w14:textId="609F9A4E" w:rsidR="00D94813" w:rsidRPr="00E9219D" w:rsidRDefault="002D5D84" w:rsidP="00D94813">
      <w:pPr>
        <w:pStyle w:val="BASLIK2"/>
        <w:rPr>
          <w:noProof w:val="0"/>
          <w:lang w:val="en-US"/>
        </w:rPr>
      </w:pPr>
      <w:bookmarkStart w:id="132" w:name="_Toc443401163"/>
      <w:r>
        <w:rPr>
          <w:noProof w:val="0"/>
          <w:lang w:val="en-US"/>
        </w:rPr>
        <w:t>Gövde Metinleri</w:t>
      </w:r>
      <w:bookmarkEnd w:id="132"/>
    </w:p>
    <w:p w14:paraId="24D1984B" w14:textId="77777777" w:rsidR="00D94813" w:rsidRPr="00E9219D" w:rsidRDefault="00D94813" w:rsidP="00020D15">
      <w:pPr>
        <w:pStyle w:val="GOVDE"/>
        <w:rPr>
          <w:noProof w:val="0"/>
          <w:lang w:val="en-US"/>
        </w:rPr>
      </w:pPr>
      <w:commentRangeStart w:id="133"/>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33"/>
      <w:r w:rsidR="004A4879">
        <w:rPr>
          <w:rStyle w:val="CommentReference"/>
          <w:rFonts w:eastAsia="Times New Roman"/>
        </w:rPr>
        <w:commentReference w:id="133"/>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34" w:name="_Toc443401164"/>
      <w:r>
        <w:t xml:space="preserve">Sayfa </w:t>
      </w:r>
      <w:commentRangeStart w:id="135"/>
      <w:r>
        <w:t>Marjinleri</w:t>
      </w:r>
      <w:commentRangeEnd w:id="135"/>
      <w:r>
        <w:rPr>
          <w:rStyle w:val="CommentReference"/>
          <w:b w:val="0"/>
        </w:rPr>
        <w:commentReference w:id="135"/>
      </w:r>
      <w:bookmarkEnd w:id="134"/>
    </w:p>
    <w:p w14:paraId="7345C059" w14:textId="77777777" w:rsidR="006A6FB8" w:rsidRPr="00E9219D" w:rsidRDefault="006A6FB8" w:rsidP="006A6FB8">
      <w:pPr>
        <w:pStyle w:val="GOVDE"/>
        <w:rPr>
          <w:noProof w:val="0"/>
          <w:lang w:val="en-US"/>
        </w:rPr>
      </w:pPr>
      <w:r w:rsidRPr="006A6FB8">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r>
        <w:rPr>
          <w:noProof w:val="0"/>
          <w:lang w:val="en-US"/>
        </w:rPr>
        <w:t xml:space="preserve"> (Şekil 3.1)</w:t>
      </w:r>
      <w:r w:rsidRPr="00E9219D">
        <w:rPr>
          <w:noProof w:val="0"/>
          <w:lang w:val="en-US"/>
        </w:rPr>
        <w:t>.</w:t>
      </w:r>
    </w:p>
    <w:commentRangeStart w:id="136"/>
    <w:p w14:paraId="55F0FBC9" w14:textId="77777777" w:rsidR="00D94813" w:rsidRPr="00E9219D" w:rsidRDefault="00BB52EE" w:rsidP="00D94813">
      <w:pPr>
        <w:jc w:val="center"/>
        <w:rPr>
          <w:noProof w:val="0"/>
          <w:lang w:val="en-US"/>
        </w:rPr>
      </w:pPr>
      <w: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commentRangeEnd w:id="136"/>
      <w:r w:rsidR="0065732B">
        <w:rPr>
          <w:rStyle w:val="CommentReference"/>
        </w:rPr>
        <w:commentReference w:id="136"/>
      </w:r>
    </w:p>
    <w:p w14:paraId="18F825C3" w14:textId="77777777" w:rsidR="00D94813" w:rsidRPr="00201104" w:rsidRDefault="00A44E5C" w:rsidP="00E5357E">
      <w:pPr>
        <w:pStyle w:val="SekilFBESablonBolumIII"/>
        <w:rPr>
          <w:lang w:val="de-DE"/>
        </w:rPr>
      </w:pPr>
      <w:bookmarkStart w:id="137" w:name="_Ref197896946"/>
      <w:bookmarkStart w:id="138" w:name="_Toc416266091"/>
      <w:bookmarkStart w:id="139" w:name="_Toc445133372"/>
      <w:r w:rsidRPr="00201104">
        <w:rPr>
          <w:lang w:val="de-DE"/>
        </w:rPr>
        <w:t>Sinir hücresi, Çetin (2003)’</w:t>
      </w:r>
      <w:r w:rsidR="00D94813" w:rsidRPr="00201104">
        <w:rPr>
          <w:lang w:val="de-DE"/>
        </w:rPr>
        <w:t>ten uyarlanmıştır.</w:t>
      </w:r>
      <w:bookmarkEnd w:id="137"/>
      <w:bookmarkEnd w:id="138"/>
      <w:bookmarkEnd w:id="139"/>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40" w:name="_Toc443401165"/>
      <w:r>
        <w:t>Denklemler</w:t>
      </w:r>
      <w:bookmarkEnd w:id="140"/>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41"/>
          <w:p w14:paraId="09E9B33B" w14:textId="77777777" w:rsidR="00D94813" w:rsidRPr="00F40E05" w:rsidRDefault="000A6E53" w:rsidP="00A44E5C">
            <w:pPr>
              <w:pStyle w:val="GOVDE"/>
              <w:jc w:val="center"/>
              <w:rPr>
                <w:noProof w:val="0"/>
                <w:lang w:val="en-US"/>
              </w:rPr>
            </w:pPr>
            <w:r w:rsidRPr="00F40E05">
              <w:rPr>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8pt;height:18.6pt;mso-width-percent:0;mso-height-percent:0;mso-width-percent:0;mso-height-percent:0" o:ole="">
                  <v:imagedata r:id="rId17" o:title=""/>
                </v:shape>
                <o:OLEObject Type="Embed" ProgID="Equation.3" ShapeID="_x0000_i1025" DrawAspect="Content" ObjectID="_1733664683" r:id="rId18"/>
              </w:object>
            </w:r>
            <w:commentRangeEnd w:id="141"/>
            <w:r w:rsidR="00E5357E">
              <w:rPr>
                <w:rStyle w:val="CommentReference"/>
                <w:rFonts w:eastAsia="Times New Roman"/>
              </w:rPr>
              <w:commentReference w:id="141"/>
            </w:r>
          </w:p>
        </w:tc>
        <w:tc>
          <w:tcPr>
            <w:tcW w:w="1524" w:type="dxa"/>
            <w:vAlign w:val="center"/>
          </w:tcPr>
          <w:p w14:paraId="658D8206" w14:textId="497B44A7" w:rsidR="00D94813" w:rsidRPr="002D5D84" w:rsidRDefault="00D94813" w:rsidP="002D5D84">
            <w:pPr>
              <w:pStyle w:val="BB-DENKLEM"/>
            </w:pPr>
            <w:commentRangeStart w:id="142"/>
            <w:r w:rsidRPr="002D5D84">
              <w:t>(3.</w:t>
            </w:r>
            <w:commentRangeStart w:id="143"/>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43"/>
            <w:r w:rsidR="002D5D84">
              <w:rPr>
                <w:rStyle w:val="CommentReference"/>
                <w:noProof/>
                <w:lang w:val="tr-TR" w:eastAsia="tr-TR"/>
              </w:rPr>
              <w:commentReference w:id="143"/>
            </w:r>
            <w:r w:rsidRPr="002D5D84">
              <w:t>)</w:t>
            </w:r>
            <w:commentRangeEnd w:id="142"/>
            <w:r w:rsidR="00E5357E" w:rsidRPr="002D5D84">
              <w:rPr>
                <w:rStyle w:val="CommentReference"/>
                <w:b/>
                <w:noProof/>
                <w:lang w:val="tr-TR" w:eastAsia="tr-TR"/>
              </w:rPr>
              <w:commentReference w:id="142"/>
            </w:r>
          </w:p>
        </w:tc>
      </w:tr>
    </w:tbl>
    <w:p w14:paraId="2E3C70FF" w14:textId="77777777" w:rsidR="00D94813" w:rsidRPr="00E9219D" w:rsidRDefault="00D94813" w:rsidP="00B16C70">
      <w:pPr>
        <w:pStyle w:val="GOVDE"/>
        <w:rPr>
          <w:noProof w:val="0"/>
          <w:lang w:val="en-US"/>
        </w:rPr>
      </w:pPr>
      <w:r w:rsidRPr="00201104">
        <w:rPr>
          <w:noProof w:val="0"/>
        </w:rPr>
        <w:t>Parametreler tek tek açıklanır.</w:t>
      </w:r>
      <w:r w:rsidR="00E5357E" w:rsidRPr="00201104">
        <w:rPr>
          <w:noProof w:val="0"/>
        </w:rPr>
        <w:t xml:space="preserve"> Denklem 3.1’de, </w:t>
      </w:r>
      <w:commentRangeStart w:id="144"/>
      <w:r w:rsidR="00E5357E" w:rsidRPr="00201104">
        <w:rPr>
          <w:noProof w:val="0"/>
        </w:rPr>
        <w:t xml:space="preserve">3.1 </w:t>
      </w:r>
      <w:commentRangeEnd w:id="144"/>
      <w:r w:rsidR="004A4879">
        <w:rPr>
          <w:rStyle w:val="CommentReference"/>
          <w:rFonts w:eastAsia="Times New Roman"/>
        </w:rPr>
        <w:commentReference w:id="144"/>
      </w:r>
      <w:r w:rsidR="00E5357E" w:rsidRPr="00201104">
        <w:rPr>
          <w:noProof w:val="0"/>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et dolore </w:t>
      </w:r>
      <w:commentRangeStart w:id="145"/>
      <w:r w:rsidR="00E5357E">
        <w:rPr>
          <w:noProof w:val="0"/>
          <w:lang w:val="en-US"/>
        </w:rPr>
        <w:t>denklem</w:t>
      </w:r>
      <w:commentRangeEnd w:id="145"/>
      <w:r w:rsidR="00E5357E">
        <w:rPr>
          <w:rStyle w:val="CommentReference"/>
          <w:rFonts w:eastAsia="Times New Roman"/>
        </w:rPr>
        <w:commentReference w:id="145"/>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46" w:name="_Toc190755328"/>
      <w:bookmarkStart w:id="147" w:name="_Toc190755906"/>
      <w:bookmarkStart w:id="148" w:name="_Toc224357606"/>
      <w:bookmarkStart w:id="149" w:name="_Toc443401166"/>
      <w:r w:rsidRPr="00E9219D">
        <w:t>Süreç tabanlı model: SWAT</w:t>
      </w:r>
      <w:bookmarkEnd w:id="146"/>
      <w:bookmarkEnd w:id="147"/>
      <w:bookmarkEnd w:id="148"/>
      <w:bookmarkEnd w:id="149"/>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50" w:name="_Toc416266092"/>
      <w:bookmarkStart w:id="151"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50"/>
      <w:r w:rsidR="00F2301B">
        <w:t>.</w:t>
      </w:r>
      <w:bookmarkEnd w:id="151"/>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52" w:name="_Toc224357607"/>
      <w:bookmarkStart w:id="153" w:name="_Toc443401167"/>
      <w:r w:rsidRPr="00E9219D">
        <w:lastRenderedPageBreak/>
        <w:t>Çok değişkenli analiz</w:t>
      </w:r>
      <w:bookmarkEnd w:id="152"/>
      <w:bookmarkEnd w:id="153"/>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w:t>
      </w:r>
    </w:p>
    <w:p w14:paraId="25E3476F" w14:textId="77777777" w:rsidR="00D94813" w:rsidRPr="00E9219D" w:rsidRDefault="00BB52EE" w:rsidP="00D94813">
      <w:pPr>
        <w:pStyle w:val="GOVDE"/>
        <w:keepLines/>
        <w:rPr>
          <w:noProof w:val="0"/>
          <w:lang w:val="en-US"/>
        </w:rPr>
      </w:pPr>
      <w: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wps:txbx>
                      <wps:bodyPr rot="0" vert="horz" wrap="square" lIns="91440" tIns="45720" rIns="91440" bIns="45720" anchor="t" anchorCtr="0" upright="1">
                        <a:noAutofit/>
                      </wps:bodyPr>
                    </wps:wsp>
                  </a:graphicData>
                </a:graphic>
              </wp:inline>
            </w:drawing>
          </mc:Choice>
          <mc:Fallback xmlns:cx1="http://schemas.microsoft.com/office/drawing/2015/9/8/chartex">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v:textbox>
                <w10:anchorlock/>
              </v:rect>
            </w:pict>
          </mc:Fallback>
        </mc:AlternateContent>
      </w:r>
    </w:p>
    <w:p w14:paraId="1B382214" w14:textId="77777777" w:rsidR="00D94813" w:rsidRPr="00E9219D" w:rsidRDefault="00D94813" w:rsidP="00E5357E">
      <w:pPr>
        <w:pStyle w:val="SekilFBESablonBolumIII"/>
      </w:pPr>
      <w:bookmarkStart w:id="154" w:name="_Toc416266093"/>
      <w:bookmarkStart w:id="155" w:name="_Toc445133374"/>
      <w:r w:rsidRPr="00E9219D">
        <w:t>Örnek şekil ismi</w:t>
      </w:r>
      <w:r w:rsidR="00240A77">
        <w:t xml:space="preserve"> </w:t>
      </w:r>
      <w:r w:rsidR="001A2DDD">
        <w:t>nokta ile bitirilmelidir</w:t>
      </w:r>
      <w:r w:rsidRPr="00E9219D">
        <w:t>.</w:t>
      </w:r>
      <w:bookmarkEnd w:id="154"/>
      <w:bookmarkEnd w:id="155"/>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0A6E53" w:rsidP="001A2DDD">
            <w:pPr>
              <w:tabs>
                <w:tab w:val="left" w:pos="3969"/>
              </w:tabs>
              <w:spacing w:line="360" w:lineRule="auto"/>
              <w:jc w:val="center"/>
              <w:rPr>
                <w:noProof w:val="0"/>
                <w:color w:val="000000"/>
                <w:lang w:val="en-US"/>
              </w:rPr>
            </w:pPr>
            <w:r w:rsidRPr="00F40E05">
              <w:rPr>
                <w:position w:val="-14"/>
                <w:lang w:val="en-US"/>
              </w:rPr>
              <w:object w:dxaOrig="4480" w:dyaOrig="400" w14:anchorId="6A455063">
                <v:shape id="_x0000_i1026" type="#_x0000_t75" alt="" style="width:225pt;height:21.6pt;mso-width-percent:0;mso-height-percent:0;mso-width-percent:0;mso-height-percent:0" o:ole="">
                  <v:imagedata r:id="rId19" o:title=""/>
                </v:shape>
                <o:OLEObject Type="Embed" ProgID="Equation.DSMT4" ShapeID="_x0000_i1026" DrawAspect="Content" ObjectID="_1733664684"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et dolore magna aliquyam erat, sed diam voluptua. At vero eos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56" w:name="_Toc190755330"/>
      <w:bookmarkStart w:id="157" w:name="_Toc190755908"/>
      <w:bookmarkStart w:id="158" w:name="_Toc224357608"/>
      <w:bookmarkStart w:id="159" w:name="_Toc443401168"/>
      <w:r w:rsidRPr="00E9219D">
        <w:rPr>
          <w:noProof w:val="0"/>
          <w:lang w:val="en-US"/>
        </w:rPr>
        <w:lastRenderedPageBreak/>
        <w:t>Çalışma Alanı</w:t>
      </w:r>
      <w:bookmarkEnd w:id="156"/>
      <w:bookmarkEnd w:id="157"/>
      <w:bookmarkEnd w:id="158"/>
      <w:bookmarkEnd w:id="159"/>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60" w:name="_Toc190755331"/>
      <w:bookmarkStart w:id="161" w:name="_Toc190755909"/>
      <w:bookmarkStart w:id="162" w:name="_Toc224357609"/>
      <w:bookmarkStart w:id="163" w:name="_Toc443401169"/>
      <w:r w:rsidRPr="00E9219D">
        <w:rPr>
          <w:noProof w:val="0"/>
          <w:lang w:val="en-US"/>
        </w:rPr>
        <w:t>Uygulama Verisi</w:t>
      </w:r>
      <w:bookmarkEnd w:id="160"/>
      <w:bookmarkEnd w:id="161"/>
      <w:bookmarkEnd w:id="162"/>
      <w:bookmarkEnd w:id="163"/>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64"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64"/>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65" w:name="_Toc443401171"/>
      <w:r w:rsidRPr="00201104">
        <w:rPr>
          <w:lang w:val="de-DE"/>
        </w:rPr>
        <w:t xml:space="preserve">Atıflar </w:t>
      </w:r>
      <w:bookmarkStart w:id="166" w:name="_Toc279666525"/>
      <w:bookmarkStart w:id="167" w:name="_Toc415498106"/>
      <w:r w:rsidRPr="005C1D8B">
        <w:t>(</w:t>
      </w:r>
      <w:r>
        <w:t>k</w:t>
      </w:r>
      <w:r w:rsidRPr="005C1D8B">
        <w:t xml:space="preserve">aynakların metin içinde </w:t>
      </w:r>
      <w:commentRangeStart w:id="168"/>
      <w:r w:rsidRPr="005C1D8B">
        <w:t>gösterimi</w:t>
      </w:r>
      <w:commentRangeEnd w:id="168"/>
      <w:r w:rsidR="008627FF">
        <w:rPr>
          <w:rStyle w:val="CommentReference"/>
          <w:rFonts w:eastAsia="Times New Roman"/>
          <w:b w:val="0"/>
        </w:rPr>
        <w:commentReference w:id="168"/>
      </w:r>
      <w:r w:rsidRPr="005C1D8B">
        <w:t>)</w:t>
      </w:r>
      <w:bookmarkEnd w:id="165"/>
      <w:bookmarkEnd w:id="166"/>
      <w:bookmarkEnd w:id="167"/>
    </w:p>
    <w:p w14:paraId="3E52A619" w14:textId="26C25C10" w:rsidR="00017E60" w:rsidRPr="008C7A4D" w:rsidRDefault="00017E60" w:rsidP="00017E60">
      <w:pPr>
        <w:pStyle w:val="BASLIK3"/>
      </w:pPr>
      <w:bookmarkStart w:id="169" w:name="_Toc415498107"/>
      <w:bookmarkStart w:id="170" w:name="_Toc443401172"/>
      <w:r w:rsidRPr="008C7A4D">
        <w:t>Yazar soyadına göre atıf verme</w:t>
      </w:r>
      <w:bookmarkEnd w:id="169"/>
      <w:bookmarkEnd w:id="170"/>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71"/>
      <w:r w:rsidR="00816809">
        <w:t>baskıda</w:t>
      </w:r>
      <w:commentRangeEnd w:id="171"/>
      <w:r w:rsidR="00816809">
        <w:rPr>
          <w:rStyle w:val="CommentReference"/>
          <w:rFonts w:eastAsia="Times New Roman"/>
        </w:rPr>
        <w:commentReference w:id="171"/>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72"/>
      <w:r>
        <w:t>b</w:t>
      </w:r>
      <w:r w:rsidRPr="00B60EC3">
        <w:t>ölüm</w:t>
      </w:r>
      <w:commentRangeEnd w:id="172"/>
      <w:r w:rsidR="00816809">
        <w:rPr>
          <w:rStyle w:val="CommentReference"/>
          <w:rFonts w:eastAsia="Times New Roman"/>
        </w:rPr>
        <w:commentReference w:id="172"/>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73"/>
      <w:r>
        <w:t>Bölüm</w:t>
      </w:r>
      <w:commentRangeEnd w:id="173"/>
      <w:r w:rsidR="00816809">
        <w:rPr>
          <w:rStyle w:val="CommentReference"/>
          <w:rFonts w:eastAsia="Times New Roman"/>
        </w:rPr>
        <w:commentReference w:id="173"/>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74" w:name="_Toc415498108"/>
      <w:bookmarkStart w:id="175" w:name="_Toc443401173"/>
      <w:r w:rsidRPr="008C7A4D">
        <w:t>Numara ile atıf verme</w:t>
      </w:r>
      <w:bookmarkEnd w:id="174"/>
      <w:bookmarkEnd w:id="175"/>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76" w:name="_Toc443401174"/>
      <w:bookmarkStart w:id="177" w:name="_Toc279660016"/>
      <w:bookmarkStart w:id="178" w:name="_Toc279666527"/>
      <w:bookmarkStart w:id="179" w:name="_Toc415498110"/>
      <w:r>
        <w:t>Alıntılar</w:t>
      </w:r>
      <w:bookmarkEnd w:id="176"/>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201104">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80"/>
      <w:r w:rsidRPr="00816809">
        <w:rPr>
          <w:bCs/>
        </w:rPr>
        <w:t>.(s. 196)</w:t>
      </w:r>
      <w:r w:rsidR="00816809" w:rsidRPr="00816809">
        <w:rPr>
          <w:bCs/>
        </w:rPr>
        <w:t xml:space="preserve"> </w:t>
      </w:r>
      <w:commentRangeEnd w:id="180"/>
      <w:r w:rsidR="00816809">
        <w:rPr>
          <w:rStyle w:val="CommentReference"/>
          <w:rFonts w:eastAsia="Times New Roman"/>
        </w:rPr>
        <w:commentReference w:id="180"/>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81"/>
      <w:r w:rsidRPr="00816809">
        <w:t>ss.</w:t>
      </w:r>
      <w:r w:rsidRPr="002D2C80">
        <w:t xml:space="preserve"> 111-112</w:t>
      </w:r>
      <w:commentRangeEnd w:id="181"/>
      <w:r w:rsidR="00816809">
        <w:rPr>
          <w:rStyle w:val="CommentReference"/>
          <w:rFonts w:eastAsia="Times New Roman"/>
        </w:rPr>
        <w:commentReference w:id="181"/>
      </w:r>
      <w:r w:rsidRPr="002D2C80">
        <w:t>).</w:t>
      </w:r>
    </w:p>
    <w:p w14:paraId="594F06A3" w14:textId="77777777" w:rsidR="00017E60" w:rsidRPr="00201104"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201104"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201104">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82" w:name="_Toc443401175"/>
      <w:r w:rsidRPr="005C1D8B">
        <w:t>Dipnotlar</w:t>
      </w:r>
      <w:bookmarkEnd w:id="177"/>
      <w:bookmarkEnd w:id="178"/>
      <w:bookmarkEnd w:id="179"/>
      <w:bookmarkEnd w:id="182"/>
    </w:p>
    <w:p w14:paraId="46A864C6" w14:textId="77777777" w:rsidR="00017E60" w:rsidRDefault="00017E60" w:rsidP="00017E60">
      <w:pPr>
        <w:pStyle w:val="GOVDE"/>
      </w:pPr>
      <w:bookmarkStart w:id="183" w:name="_Toc224357612"/>
      <w:r>
        <w:t>T</w:t>
      </w:r>
      <w:r w:rsidRPr="00713778">
        <w:t>ezlerde içeriği genişletici, güçlendirici veya ilave nitelikteki bilgiler (içerik dipnotu) kullanılabilir</w:t>
      </w:r>
      <w:commentRangeStart w:id="184"/>
      <w:r w:rsidR="008627FF">
        <w:rPr>
          <w:rStyle w:val="FootnoteReference"/>
        </w:rPr>
        <w:footnoteReference w:id="1"/>
      </w:r>
      <w:commentRangeEnd w:id="184"/>
      <w:r w:rsidR="008627FF">
        <w:rPr>
          <w:rStyle w:val="CommentReference"/>
          <w:rFonts w:eastAsia="Times New Roman"/>
        </w:rPr>
        <w:commentReference w:id="184"/>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85"/>
      <w:r w:rsidRPr="00A15B18">
        <w:t>2</w:t>
      </w:r>
      <w:commentRangeEnd w:id="185"/>
      <w:r w:rsidR="008627FF" w:rsidRPr="00A15B18">
        <w:rPr>
          <w:rStyle w:val="CommentReference"/>
          <w:rFonts w:eastAsia="Times New Roman"/>
        </w:rPr>
        <w:commentReference w:id="185"/>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201104" w:rsidRDefault="00D94813" w:rsidP="00D94813">
      <w:pPr>
        <w:pStyle w:val="BASLIK2"/>
        <w:rPr>
          <w:noProof w:val="0"/>
        </w:rPr>
      </w:pPr>
      <w:bookmarkStart w:id="186" w:name="_Toc443401176"/>
      <w:r w:rsidRPr="00201104">
        <w:rPr>
          <w:noProof w:val="0"/>
        </w:rPr>
        <w:t>İkinci Derece Başlık Nasıl: İlk Harfler Büyük</w:t>
      </w:r>
      <w:bookmarkEnd w:id="183"/>
      <w:bookmarkEnd w:id="186"/>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87" w:name="_Toc224357613"/>
      <w:bookmarkStart w:id="188" w:name="_Toc443401177"/>
      <w:r w:rsidRPr="00E9219D">
        <w:lastRenderedPageBreak/>
        <w:t>Üçüncü derece başlık nasıl: ilk harf büyük diğerleri küçük</w:t>
      </w:r>
      <w:bookmarkEnd w:id="187"/>
      <w:bookmarkEnd w:id="188"/>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65C72C16" w14:textId="4FD576B5" w:rsidR="00D94813" w:rsidRPr="00E9219D" w:rsidRDefault="00D94813" w:rsidP="006B100F">
      <w:pPr>
        <w:pStyle w:val="BASLIK4"/>
      </w:pPr>
      <w:bookmarkStart w:id="189" w:name="_Toc224357614"/>
      <w:bookmarkStart w:id="190" w:name="_Toc443401178"/>
      <w:r w:rsidRPr="00E9219D">
        <w:t>Dördüncü derece başlık nasıl: ilk harf büyük diğerleri küçük</w:t>
      </w:r>
      <w:bookmarkEnd w:id="189"/>
      <w:bookmarkEnd w:id="190"/>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91" w:name="_Toc224357615"/>
      <w:r w:rsidRPr="00E9219D">
        <w:t>Beşinci derece başlık: dördüncü dereceden sonrası numaralandırılmaz</w:t>
      </w:r>
      <w:bookmarkEnd w:id="191"/>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92" w:name="_Ref278898839"/>
      <w:bookmarkStart w:id="193" w:name="_Toc445133375"/>
      <w:r w:rsidRPr="00E9219D">
        <w:rPr>
          <w:noProof w:val="0"/>
          <w:lang w:val="en-US"/>
        </w:rPr>
        <w:t>Örnek şekil.</w:t>
      </w:r>
      <w:bookmarkEnd w:id="192"/>
      <w:bookmarkEnd w:id="193"/>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94" w:name="_Toc202259471"/>
      <w:bookmarkStart w:id="195" w:name="_Toc445130537"/>
      <w:r>
        <w:rPr>
          <w:noProof w:val="0"/>
          <w:lang w:val="en-US"/>
        </w:rPr>
        <w:t>Çizelge</w:t>
      </w:r>
      <w:r w:rsidRPr="00E9219D">
        <w:rPr>
          <w:noProof w:val="0"/>
          <w:lang w:val="en-US"/>
        </w:rPr>
        <w:t xml:space="preserve"> örneği.</w:t>
      </w:r>
      <w:bookmarkEnd w:id="194"/>
      <w:bookmarkEnd w:id="19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96" w:name="_Toc224357616"/>
    </w:p>
    <w:p w14:paraId="0E76C6A9" w14:textId="6CDEB5E7" w:rsidR="00D94813" w:rsidRPr="00BC7B33" w:rsidRDefault="00D94813" w:rsidP="00BC7B33">
      <w:pPr>
        <w:pStyle w:val="BASLIK1"/>
        <w:numPr>
          <w:ilvl w:val="0"/>
          <w:numId w:val="30"/>
        </w:numPr>
        <w:rPr>
          <w:lang w:val="en-US"/>
        </w:rPr>
      </w:pPr>
      <w:bookmarkStart w:id="197" w:name="_Toc443401179"/>
      <w:r w:rsidRPr="00BC7B33">
        <w:rPr>
          <w:lang w:val="en-US"/>
        </w:rPr>
        <w:lastRenderedPageBreak/>
        <w:t>GEREKLİ İSE BÖLÜM 5</w:t>
      </w:r>
      <w:bookmarkEnd w:id="196"/>
      <w:bookmarkEnd w:id="197"/>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98" w:name="_Toc224357617"/>
      <w:bookmarkStart w:id="199" w:name="_Toc443401180"/>
      <w:r w:rsidRPr="00E9219D">
        <w:rPr>
          <w:noProof w:val="0"/>
          <w:lang w:val="en-US"/>
        </w:rPr>
        <w:t>Çalışmanın Uygulama Alanı</w:t>
      </w:r>
      <w:bookmarkEnd w:id="198"/>
      <w:bookmarkEnd w:id="199"/>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200" w:name="_Toc224357618"/>
      <w:bookmarkStart w:id="201" w:name="_Toc443401181"/>
      <w:r w:rsidRPr="00E9219D">
        <w:rPr>
          <w:noProof w:val="0"/>
          <w:lang w:val="en-US"/>
        </w:rPr>
        <w:t>İkinci Derece Başlık Nasıl: İlk Harfler Büyük</w:t>
      </w:r>
      <w:bookmarkEnd w:id="200"/>
      <w:bookmarkEnd w:id="201"/>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39B2508" w14:textId="7CE033EA" w:rsidR="00D94813" w:rsidRPr="00E9219D" w:rsidRDefault="00D94813" w:rsidP="006B100F">
      <w:pPr>
        <w:pStyle w:val="BASLIK3"/>
      </w:pPr>
      <w:bookmarkStart w:id="202" w:name="_Toc224357619"/>
      <w:bookmarkStart w:id="203" w:name="_Toc443401182"/>
      <w:r w:rsidRPr="00E9219D">
        <w:t>Üçüncü derece başlık nasıl: ilk harf büyük diğerleri küçük</w:t>
      </w:r>
      <w:bookmarkEnd w:id="202"/>
      <w:bookmarkEnd w:id="203"/>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0FE851C" w14:textId="192873F5" w:rsidR="00D94813" w:rsidRPr="00E9219D" w:rsidRDefault="00D94813" w:rsidP="006B100F">
      <w:pPr>
        <w:pStyle w:val="BASLIK4"/>
      </w:pPr>
      <w:bookmarkStart w:id="204" w:name="_Toc224357620"/>
      <w:bookmarkStart w:id="205" w:name="_Toc443401183"/>
      <w:r w:rsidRPr="00E9219D">
        <w:t>Dördüncü derece başlık nasıl: ilk harf büyük diğerleri küçük</w:t>
      </w:r>
      <w:bookmarkEnd w:id="204"/>
      <w:bookmarkEnd w:id="205"/>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206" w:name="_Toc224357621"/>
      <w:r w:rsidRPr="00E9219D">
        <w:t>Beşinci derece başlık nasıl: ilk harf büyük diğerleri küçük</w:t>
      </w:r>
      <w:bookmarkEnd w:id="206"/>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207" w:name="_Ref278899063"/>
      <w:bookmarkStart w:id="208" w:name="_Toc445133376"/>
      <w:r>
        <w:rPr>
          <w:noProof w:val="0"/>
          <w:lang w:val="en-US"/>
        </w:rPr>
        <w:t xml:space="preserve">Beşinci bölümde </w:t>
      </w:r>
      <w:r w:rsidR="00D94813" w:rsidRPr="00E9219D">
        <w:rPr>
          <w:noProof w:val="0"/>
          <w:lang w:val="en-US"/>
        </w:rPr>
        <w:t>örnek şekil.</w:t>
      </w:r>
      <w:bookmarkEnd w:id="207"/>
      <w:bookmarkEnd w:id="208"/>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209" w:name="_Toc202259474"/>
      <w:bookmarkStart w:id="210"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209"/>
      <w:bookmarkEnd w:id="210"/>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11" w:name="_Toc190755333"/>
      <w:bookmarkStart w:id="212" w:name="_Toc190755911"/>
      <w:bookmarkStart w:id="213" w:name="_Toc224357622"/>
    </w:p>
    <w:p w14:paraId="70BC9A30" w14:textId="33358670" w:rsidR="00D94813" w:rsidRPr="00BC7B33" w:rsidRDefault="00D94813" w:rsidP="00BC7B33">
      <w:pPr>
        <w:pStyle w:val="BASLIK1"/>
        <w:numPr>
          <w:ilvl w:val="0"/>
          <w:numId w:val="31"/>
        </w:numPr>
        <w:rPr>
          <w:lang w:val="en-US"/>
        </w:rPr>
      </w:pPr>
      <w:bookmarkStart w:id="214" w:name="_Toc443401184"/>
      <w:r w:rsidRPr="00BC7B33">
        <w:rPr>
          <w:lang w:val="en-US"/>
        </w:rPr>
        <w:lastRenderedPageBreak/>
        <w:t>SONUÇ VE ÖNERİLER</w:t>
      </w:r>
      <w:bookmarkEnd w:id="211"/>
      <w:bookmarkEnd w:id="212"/>
      <w:bookmarkEnd w:id="213"/>
      <w:bookmarkEnd w:id="214"/>
    </w:p>
    <w:p w14:paraId="0E741110" w14:textId="77777777" w:rsidR="00D94813" w:rsidRPr="00E9219D" w:rsidRDefault="00D94813" w:rsidP="006B100F">
      <w:pPr>
        <w:pStyle w:val="GOVDE"/>
        <w:rPr>
          <w:noProof w:val="0"/>
          <w:lang w:val="en-US"/>
        </w:rPr>
      </w:pPr>
      <w:bookmarkStart w:id="215" w:name="_Toc190755334"/>
      <w:bookmarkStart w:id="216"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17" w:name="_Toc224357623"/>
      <w:bookmarkStart w:id="218" w:name="_Toc443401185"/>
      <w:r w:rsidRPr="00E9219D">
        <w:rPr>
          <w:noProof w:val="0"/>
          <w:lang w:val="en-US"/>
        </w:rPr>
        <w:t>Çalışmanın Uygulama Alanı</w:t>
      </w:r>
      <w:bookmarkEnd w:id="215"/>
      <w:bookmarkEnd w:id="216"/>
      <w:bookmarkEnd w:id="217"/>
      <w:bookmarkEnd w:id="218"/>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19" w:name="_Toc224357624"/>
      <w:bookmarkStart w:id="220" w:name="_Toc443401186"/>
      <w:r w:rsidRPr="00E9219D">
        <w:rPr>
          <w:noProof w:val="0"/>
          <w:lang w:val="en-US"/>
        </w:rPr>
        <w:t>İkinci Derece Başlık Nasıl: İlk Harfler Büyük</w:t>
      </w:r>
      <w:bookmarkEnd w:id="219"/>
      <w:bookmarkEnd w:id="220"/>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4A156A67" w14:textId="44310D9C" w:rsidR="00D94813" w:rsidRPr="00E9219D" w:rsidRDefault="00D94813" w:rsidP="006B100F">
      <w:pPr>
        <w:pStyle w:val="BASLIK3"/>
      </w:pPr>
      <w:bookmarkStart w:id="221" w:name="_Toc224357625"/>
      <w:bookmarkStart w:id="222" w:name="_Toc443401187"/>
      <w:r w:rsidRPr="00E9219D">
        <w:t>Üçüncü derece başlık nasıl: ilk harf büyük diğerleri küçük</w:t>
      </w:r>
      <w:bookmarkEnd w:id="221"/>
      <w:bookmarkEnd w:id="222"/>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et dolore magna aliquyam erat, sed diam voluptua. At vero eos et accusam et justo duo dolores et ea rebum. Stet clita kasd gub rgren, no sea </w:t>
      </w:r>
    </w:p>
    <w:p w14:paraId="3A5BF116" w14:textId="1BBFF7DC" w:rsidR="00D94813" w:rsidRPr="00E9219D" w:rsidRDefault="00D94813" w:rsidP="006B100F">
      <w:pPr>
        <w:pStyle w:val="BASLIK4"/>
      </w:pPr>
      <w:bookmarkStart w:id="223" w:name="_Toc224357626"/>
      <w:bookmarkStart w:id="224" w:name="_Toc443401188"/>
      <w:r w:rsidRPr="00E9219D">
        <w:t>Dördüncü derece başlık nasıl: ilk harf büyük diğerleri küçük</w:t>
      </w:r>
      <w:bookmarkEnd w:id="223"/>
      <w:bookmarkEnd w:id="224"/>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xmlns:cx1="http://schemas.microsoft.com/office/drawing/2015/9/8/chartex">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25" w:name="_Ref278899092"/>
      <w:bookmarkStart w:id="226" w:name="_Toc445133377"/>
      <w:r>
        <w:rPr>
          <w:noProof w:val="0"/>
          <w:lang w:val="en-US"/>
        </w:rPr>
        <w:t xml:space="preserve">Altıncı bölümde </w:t>
      </w:r>
      <w:r w:rsidR="00D94813" w:rsidRPr="00E9219D">
        <w:rPr>
          <w:noProof w:val="0"/>
          <w:lang w:val="en-US"/>
        </w:rPr>
        <w:t>örnek şekil.</w:t>
      </w:r>
      <w:bookmarkEnd w:id="225"/>
      <w:bookmarkEnd w:id="226"/>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27" w:name="_Toc202259477"/>
      <w:bookmarkStart w:id="228" w:name="_Toc445130539"/>
      <w:r w:rsidRPr="00E9219D">
        <w:rPr>
          <w:noProof w:val="0"/>
          <w:lang w:val="en-US"/>
        </w:rPr>
        <w:t xml:space="preserve">Altıncı bölümde bir </w:t>
      </w:r>
      <w:r>
        <w:rPr>
          <w:noProof w:val="0"/>
          <w:lang w:val="en-US"/>
        </w:rPr>
        <w:t>çizelge</w:t>
      </w:r>
      <w:r w:rsidRPr="00E9219D">
        <w:rPr>
          <w:noProof w:val="0"/>
          <w:lang w:val="en-US"/>
        </w:rPr>
        <w:t>.</w:t>
      </w:r>
      <w:bookmarkEnd w:id="227"/>
      <w:bookmarkEnd w:id="22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sanctus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5F38F234" w14:textId="77777777" w:rsidR="00201104" w:rsidRDefault="00201104" w:rsidP="00201104">
      <w:pPr>
        <w:tabs>
          <w:tab w:val="num" w:pos="284"/>
        </w:tabs>
        <w:ind w:left="284" w:hanging="284"/>
      </w:pPr>
      <w:bookmarkStart w:id="229" w:name="_Toc286759144"/>
      <w:bookmarkStart w:id="230" w:name="_Toc443401189"/>
    </w:p>
    <w:p w14:paraId="04EB40C6" w14:textId="51312FE6" w:rsidR="0072690D" w:rsidRPr="00592D09" w:rsidRDefault="0072690D" w:rsidP="00592D09">
      <w:pPr>
        <w:pStyle w:val="BASLIK1"/>
        <w:numPr>
          <w:ilvl w:val="0"/>
          <w:numId w:val="0"/>
        </w:numPr>
      </w:pPr>
      <w:commentRangeStart w:id="231"/>
      <w:commentRangeStart w:id="232"/>
      <w:r w:rsidRPr="00592D09">
        <w:t>KAYNAKLAR</w:t>
      </w:r>
      <w:bookmarkEnd w:id="229"/>
      <w:commentRangeEnd w:id="231"/>
      <w:r w:rsidR="002B7438" w:rsidRPr="00592D09">
        <w:rPr>
          <w:rStyle w:val="CommentReference"/>
          <w:sz w:val="24"/>
          <w:szCs w:val="24"/>
        </w:rPr>
        <w:commentReference w:id="231"/>
      </w:r>
      <w:commentRangeEnd w:id="232"/>
      <w:r w:rsidR="002B7438" w:rsidRPr="00592D09">
        <w:rPr>
          <w:rStyle w:val="CommentReference"/>
          <w:sz w:val="24"/>
          <w:szCs w:val="24"/>
        </w:rPr>
        <w:commentReference w:id="232"/>
      </w:r>
      <w:bookmarkEnd w:id="230"/>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3"/>
      <w:commentRangeStart w:id="234"/>
      <w:r w:rsidRPr="008D4D2B">
        <w:rPr>
          <w:b/>
          <w:noProof w:val="0"/>
        </w:rPr>
        <w:t xml:space="preserve">Abrahart, R. J. &amp; See, L. </w:t>
      </w:r>
      <w:r w:rsidRPr="008D4D2B">
        <w:rPr>
          <w:noProof w:val="0"/>
          <w:lang w:eastAsia="en-GB"/>
        </w:rPr>
        <w:t>(</w:t>
      </w:r>
      <w:r w:rsidRPr="008D4D2B">
        <w:rPr>
          <w:noProof w:val="0"/>
        </w:rPr>
        <w:t xml:space="preserve">1998). </w:t>
      </w:r>
      <w:r w:rsidRPr="004A0759">
        <w:rPr>
          <w:noProof w:val="0"/>
          <w:lang w:val="en-US"/>
        </w:rPr>
        <w:t xml:space="preserve">Neural Network vs. ARMA Modelling: Constructing Benchmark Case Studies of River Flow Prediction.In J.Blenc, (Ed.), </w:t>
      </w:r>
      <w:r w:rsidRPr="004A0759">
        <w:rPr>
          <w:i/>
          <w:noProof w:val="0"/>
          <w:lang w:val="en-US"/>
        </w:rPr>
        <w:t>GeoComputation ’98. Proceedings of the Third International Conference on GeoComputation</w:t>
      </w:r>
      <w:r w:rsidRPr="004A0759">
        <w:rPr>
          <w:noProof w:val="0"/>
          <w:lang w:val="en-US"/>
        </w:rPr>
        <w:t xml:space="preserve">, (pp.145-154). United Kingdom : University of Bristol, September 17-19. </w:t>
      </w:r>
      <w:commentRangeEnd w:id="233"/>
      <w:r w:rsidRPr="004A0759">
        <w:rPr>
          <w:rStyle w:val="CommentReference"/>
          <w:sz w:val="24"/>
          <w:szCs w:val="24"/>
        </w:rPr>
        <w:commentReference w:id="233"/>
      </w:r>
      <w:commentRangeEnd w:id="234"/>
      <w:r w:rsidR="00C24B8A">
        <w:rPr>
          <w:rStyle w:val="CommentReference"/>
        </w:rPr>
        <w:commentReference w:id="234"/>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5"/>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35"/>
      <w:r w:rsidRPr="004A0759">
        <w:rPr>
          <w:rStyle w:val="CommentReference"/>
          <w:sz w:val="24"/>
          <w:szCs w:val="24"/>
        </w:rPr>
        <w:commentReference w:id="235"/>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6"/>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USA : April 19-23.</w:t>
      </w:r>
      <w:commentRangeEnd w:id="236"/>
      <w:r w:rsidRPr="004A0759">
        <w:rPr>
          <w:rStyle w:val="CommentReference"/>
          <w:sz w:val="24"/>
          <w:szCs w:val="24"/>
        </w:rPr>
        <w:commentReference w:id="236"/>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7"/>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bs.). Ankara: Sistem Yayıncılık.</w:t>
      </w:r>
      <w:commentRangeEnd w:id="237"/>
      <w:r w:rsidRPr="004A0759">
        <w:rPr>
          <w:rStyle w:val="CommentReference"/>
          <w:sz w:val="24"/>
          <w:szCs w:val="24"/>
        </w:rPr>
        <w:commentReference w:id="237"/>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8"/>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38"/>
      <w:r w:rsidRPr="004A0759">
        <w:rPr>
          <w:rStyle w:val="CommentReference"/>
          <w:sz w:val="24"/>
          <w:szCs w:val="24"/>
        </w:rPr>
        <w:commentReference w:id="238"/>
      </w:r>
    </w:p>
    <w:p w14:paraId="75599CD5" w14:textId="77777777" w:rsidR="0072690D" w:rsidRPr="004A0759" w:rsidRDefault="0072690D" w:rsidP="004A0759">
      <w:pPr>
        <w:spacing w:before="120" w:after="120"/>
        <w:ind w:left="1418" w:hanging="1418"/>
        <w:jc w:val="both"/>
      </w:pPr>
      <w:commentRangeStart w:id="239"/>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39"/>
      <w:r w:rsidRPr="004A0759">
        <w:rPr>
          <w:rStyle w:val="CommentReference"/>
          <w:sz w:val="24"/>
          <w:szCs w:val="24"/>
        </w:rPr>
        <w:commentReference w:id="239"/>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40"/>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40"/>
      <w:r w:rsidRPr="004A0759">
        <w:rPr>
          <w:rStyle w:val="CommentReference"/>
          <w:sz w:val="24"/>
          <w:szCs w:val="24"/>
        </w:rPr>
        <w:commentReference w:id="240"/>
      </w:r>
    </w:p>
    <w:p w14:paraId="53851065" w14:textId="77777777" w:rsidR="0072690D" w:rsidRPr="004A0759" w:rsidRDefault="0072690D" w:rsidP="004A0759">
      <w:pPr>
        <w:shd w:val="clear" w:color="auto" w:fill="FFFFFF"/>
        <w:spacing w:before="120" w:after="120"/>
        <w:ind w:left="1418" w:hanging="1418"/>
        <w:jc w:val="both"/>
      </w:pPr>
      <w:commentRangeStart w:id="241"/>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41"/>
      <w:r w:rsidRPr="004A0759">
        <w:rPr>
          <w:rStyle w:val="CommentReference"/>
          <w:sz w:val="24"/>
          <w:szCs w:val="24"/>
        </w:rPr>
        <w:commentReference w:id="241"/>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2"/>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42"/>
      <w:r w:rsidRPr="004A0759">
        <w:rPr>
          <w:rStyle w:val="CommentReference"/>
          <w:sz w:val="24"/>
          <w:szCs w:val="24"/>
        </w:rPr>
        <w:commentReference w:id="242"/>
      </w:r>
    </w:p>
    <w:p w14:paraId="5C566B11" w14:textId="77777777" w:rsidR="0072690D" w:rsidRPr="004A0759" w:rsidRDefault="0072690D" w:rsidP="004A0759">
      <w:pPr>
        <w:spacing w:before="120" w:after="120"/>
        <w:ind w:left="1418" w:hanging="1418"/>
        <w:jc w:val="both"/>
        <w:rPr>
          <w:noProof w:val="0"/>
          <w:lang w:eastAsia="en-GB"/>
        </w:rPr>
      </w:pPr>
      <w:commentRangeStart w:id="243"/>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5" w:history="1">
        <w:r w:rsidRPr="004A0759">
          <w:rPr>
            <w:rStyle w:val="Hyperlink"/>
            <w:noProof w:val="0"/>
            <w:lang w:eastAsia="en-GB"/>
          </w:rPr>
          <w:t>http://tr.wikipedia.org/wiki/Bilim</w:t>
        </w:r>
      </w:hyperlink>
      <w:commentRangeEnd w:id="243"/>
      <w:r w:rsidRPr="004A0759">
        <w:rPr>
          <w:rStyle w:val="CommentReference"/>
          <w:sz w:val="24"/>
          <w:szCs w:val="24"/>
        </w:rPr>
        <w:commentReference w:id="243"/>
      </w:r>
    </w:p>
    <w:p w14:paraId="7A565E43" w14:textId="77777777" w:rsidR="0072690D" w:rsidRPr="00201104" w:rsidRDefault="0072690D" w:rsidP="004A0759">
      <w:pPr>
        <w:spacing w:before="120" w:after="120"/>
        <w:ind w:left="1418" w:hanging="1418"/>
        <w:jc w:val="both"/>
        <w:rPr>
          <w:noProof w:val="0"/>
          <w:lang w:val="de-DE"/>
        </w:rPr>
      </w:pPr>
      <w:commentRangeStart w:id="244"/>
      <w:r w:rsidRPr="00201104">
        <w:rPr>
          <w:b/>
          <w:noProof w:val="0"/>
          <w:lang w:val="de-DE"/>
        </w:rPr>
        <w:t>Bilim etiği ve bilimde sahtekarlık.</w:t>
      </w:r>
      <w:r w:rsidRPr="00201104">
        <w:rPr>
          <w:noProof w:val="0"/>
          <w:lang w:val="de-DE"/>
        </w:rPr>
        <w:t xml:space="preserve"> (t.y.). Erişim: 04 Nisan 2006, http://www.aek.yildiz.edu.tr/bilim.htm</w:t>
      </w:r>
      <w:commentRangeEnd w:id="244"/>
      <w:r w:rsidRPr="004A0759">
        <w:rPr>
          <w:rStyle w:val="CommentReference"/>
          <w:sz w:val="24"/>
          <w:szCs w:val="24"/>
        </w:rPr>
        <w:commentReference w:id="244"/>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5"/>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San Francisco, CA.: Holden-Day.</w:t>
      </w:r>
      <w:commentRangeEnd w:id="245"/>
      <w:r w:rsidRPr="004A0759">
        <w:rPr>
          <w:rStyle w:val="CommentReference"/>
          <w:sz w:val="24"/>
          <w:szCs w:val="24"/>
        </w:rPr>
        <w:commentReference w:id="245"/>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6"/>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46"/>
      <w:r w:rsidRPr="004A0759">
        <w:rPr>
          <w:rStyle w:val="CommentReference"/>
          <w:sz w:val="24"/>
          <w:szCs w:val="24"/>
        </w:rPr>
        <w:commentReference w:id="246"/>
      </w:r>
    </w:p>
    <w:p w14:paraId="098C28E3" w14:textId="77777777" w:rsidR="0072690D" w:rsidRPr="004A0759" w:rsidRDefault="0072690D" w:rsidP="004A0759">
      <w:pPr>
        <w:spacing w:before="120" w:after="120"/>
        <w:ind w:left="1418" w:hanging="1418"/>
        <w:jc w:val="both"/>
        <w:rPr>
          <w:noProof w:val="0"/>
          <w:lang w:val="en-US"/>
        </w:rPr>
      </w:pPr>
      <w:commentRangeStart w:id="247"/>
      <w:r w:rsidRPr="004A0759">
        <w:rPr>
          <w:b/>
          <w:noProof w:val="0"/>
          <w:lang w:val="en-US"/>
        </w:rPr>
        <w:t>Burke, F. ve Uğurtaş, G</w:t>
      </w:r>
      <w:r w:rsidRPr="004A0759">
        <w:rPr>
          <w:noProof w:val="0"/>
          <w:lang w:val="en-US"/>
        </w:rPr>
        <w:t xml:space="preserve">. (1974). Trakya havzasının sismik incelemesi (Rapor No. 2047).  Ankara : TPAO Kurumsal Raporu. </w:t>
      </w:r>
      <w:commentRangeEnd w:id="247"/>
      <w:r w:rsidRPr="004A0759">
        <w:rPr>
          <w:rStyle w:val="CommentReference"/>
          <w:sz w:val="24"/>
          <w:szCs w:val="24"/>
        </w:rPr>
        <w:commentReference w:id="247"/>
      </w:r>
    </w:p>
    <w:p w14:paraId="61093034" w14:textId="77777777" w:rsidR="0072690D" w:rsidRPr="004A0759" w:rsidRDefault="0072690D" w:rsidP="004A0759">
      <w:pPr>
        <w:spacing w:before="120" w:after="120"/>
        <w:ind w:left="1418" w:hanging="1418"/>
        <w:jc w:val="both"/>
        <w:rPr>
          <w:noProof w:val="0"/>
          <w:lang w:val="en-US"/>
        </w:rPr>
      </w:pPr>
      <w:commentRangeStart w:id="248"/>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48"/>
      <w:r w:rsidRPr="004A0759">
        <w:rPr>
          <w:rStyle w:val="CommentReference"/>
          <w:sz w:val="24"/>
          <w:szCs w:val="24"/>
        </w:rPr>
        <w:commentReference w:id="248"/>
      </w:r>
    </w:p>
    <w:p w14:paraId="388B2D62" w14:textId="77777777" w:rsidR="0072690D" w:rsidRPr="004A0759" w:rsidRDefault="0072690D" w:rsidP="002B7438">
      <w:pPr>
        <w:spacing w:before="120" w:after="120"/>
        <w:ind w:left="1418" w:hanging="1418"/>
        <w:jc w:val="both"/>
      </w:pPr>
      <w:commentRangeStart w:id="249"/>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6" w:history="1">
        <w:r w:rsidRPr="004A0759">
          <w:rPr>
            <w:rStyle w:val="Hyperlink"/>
          </w:rPr>
          <w:t>http://www.sciencedirect.com/science/article/pii/B9780080426990500048</w:t>
        </w:r>
      </w:hyperlink>
      <w:commentRangeEnd w:id="249"/>
      <w:r w:rsidRPr="004A0759">
        <w:rPr>
          <w:rStyle w:val="CommentReference"/>
          <w:sz w:val="24"/>
          <w:szCs w:val="24"/>
        </w:rPr>
        <w:commentReference w:id="249"/>
      </w:r>
    </w:p>
    <w:p w14:paraId="4E58D10F" w14:textId="77777777" w:rsidR="0072690D" w:rsidRPr="004A0759" w:rsidRDefault="0072690D" w:rsidP="004A0759">
      <w:pPr>
        <w:spacing w:before="120" w:after="120"/>
        <w:ind w:left="1418" w:hanging="1418"/>
        <w:jc w:val="both"/>
      </w:pPr>
      <w:commentRangeStart w:id="250"/>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50"/>
      <w:r w:rsidRPr="004A0759">
        <w:rPr>
          <w:rStyle w:val="CommentReference"/>
          <w:sz w:val="24"/>
          <w:szCs w:val="24"/>
        </w:rPr>
        <w:commentReference w:id="250"/>
      </w:r>
    </w:p>
    <w:p w14:paraId="4058F8BA" w14:textId="77777777" w:rsidR="002B7438" w:rsidRDefault="0072690D" w:rsidP="002B7438">
      <w:pPr>
        <w:autoSpaceDE w:val="0"/>
        <w:autoSpaceDN w:val="0"/>
        <w:adjustRightInd w:val="0"/>
        <w:spacing w:before="120"/>
        <w:ind w:left="1418" w:hanging="1418"/>
        <w:jc w:val="both"/>
      </w:pPr>
      <w:commentRangeStart w:id="251"/>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51"/>
      <w:r w:rsidRPr="004A0759">
        <w:rPr>
          <w:rStyle w:val="CommentReference"/>
          <w:sz w:val="24"/>
          <w:szCs w:val="24"/>
        </w:rPr>
        <w:commentReference w:id="251"/>
      </w:r>
    </w:p>
    <w:p w14:paraId="40CC40C4" w14:textId="77777777" w:rsidR="0072690D" w:rsidRPr="00201104" w:rsidRDefault="0072690D" w:rsidP="004A0759">
      <w:pPr>
        <w:spacing w:before="120" w:after="120"/>
        <w:ind w:left="1418" w:hanging="1418"/>
        <w:jc w:val="both"/>
        <w:rPr>
          <w:noProof w:val="0"/>
        </w:rPr>
      </w:pPr>
      <w:commentRangeStart w:id="252"/>
      <w:r w:rsidRPr="00201104">
        <w:rPr>
          <w:b/>
          <w:noProof w:val="0"/>
        </w:rPr>
        <w:t xml:space="preserve">Comprehensive Meta-Analysis </w:t>
      </w:r>
      <w:r w:rsidRPr="00201104">
        <w:rPr>
          <w:noProof w:val="0"/>
        </w:rPr>
        <w:t>(Version 2) [Computer software]. Englewood, NJ : Biostat.</w:t>
      </w:r>
      <w:commentRangeEnd w:id="252"/>
      <w:r w:rsidRPr="004A0759">
        <w:rPr>
          <w:rStyle w:val="CommentReference"/>
          <w:sz w:val="24"/>
          <w:szCs w:val="24"/>
        </w:rPr>
        <w:commentReference w:id="252"/>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3"/>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53"/>
      <w:r w:rsidRPr="004A0759">
        <w:rPr>
          <w:rStyle w:val="CommentReference"/>
          <w:sz w:val="24"/>
          <w:szCs w:val="24"/>
        </w:rPr>
        <w:commentReference w:id="253"/>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4"/>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54"/>
      <w:r w:rsidRPr="004A0759">
        <w:rPr>
          <w:rStyle w:val="CommentReference"/>
          <w:sz w:val="24"/>
          <w:szCs w:val="24"/>
        </w:rPr>
        <w:commentReference w:id="254"/>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5"/>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55"/>
      <w:r w:rsidRPr="004A0759">
        <w:rPr>
          <w:rStyle w:val="CommentReference"/>
          <w:sz w:val="24"/>
          <w:szCs w:val="24"/>
        </w:rPr>
        <w:commentReference w:id="255"/>
      </w:r>
    </w:p>
    <w:p w14:paraId="006CA943" w14:textId="77777777" w:rsidR="0072690D" w:rsidRPr="004A0759" w:rsidRDefault="0072690D" w:rsidP="004A0759">
      <w:pPr>
        <w:autoSpaceDE w:val="0"/>
        <w:autoSpaceDN w:val="0"/>
        <w:adjustRightInd w:val="0"/>
        <w:spacing w:before="120" w:after="120"/>
        <w:ind w:left="1418" w:hanging="1418"/>
        <w:jc w:val="both"/>
      </w:pPr>
      <w:commentRangeStart w:id="256"/>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56"/>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56"/>
      </w:r>
      <w:commentRangeStart w:id="257"/>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57"/>
      <w:r w:rsidRPr="004A0759">
        <w:rPr>
          <w:rStyle w:val="CommentReference"/>
          <w:sz w:val="24"/>
          <w:szCs w:val="24"/>
        </w:rPr>
        <w:commentReference w:id="257"/>
      </w:r>
    </w:p>
    <w:p w14:paraId="75FA4FF6" w14:textId="77777777" w:rsidR="0072690D" w:rsidRPr="004A0759" w:rsidRDefault="0072690D" w:rsidP="002B7438">
      <w:pPr>
        <w:autoSpaceDE w:val="0"/>
        <w:autoSpaceDN w:val="0"/>
        <w:adjustRightInd w:val="0"/>
        <w:spacing w:before="120" w:after="120"/>
        <w:ind w:left="1418" w:hanging="1418"/>
        <w:jc w:val="both"/>
      </w:pPr>
      <w:commentRangeStart w:id="258"/>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7" w:history="1">
        <w:r w:rsidRPr="004A0759">
          <w:t>http://plato.stanford.edu</w:t>
        </w:r>
      </w:hyperlink>
      <w:commentRangeEnd w:id="258"/>
      <w:r w:rsidRPr="004A0759">
        <w:rPr>
          <w:rStyle w:val="CommentReference"/>
          <w:sz w:val="24"/>
          <w:szCs w:val="24"/>
        </w:rPr>
        <w:commentReference w:id="258"/>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9"/>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59"/>
      <w:r w:rsidRPr="004A0759">
        <w:rPr>
          <w:rStyle w:val="CommentReference"/>
          <w:sz w:val="24"/>
          <w:szCs w:val="24"/>
        </w:rPr>
        <w:commentReference w:id="259"/>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0"/>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60"/>
      <w:r w:rsidRPr="004A0759">
        <w:rPr>
          <w:rStyle w:val="CommentReference"/>
          <w:sz w:val="24"/>
          <w:szCs w:val="24"/>
        </w:rPr>
        <w:commentReference w:id="260"/>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61"/>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61"/>
      <w:r w:rsidRPr="004A0759">
        <w:rPr>
          <w:rStyle w:val="CommentReference"/>
          <w:sz w:val="24"/>
          <w:szCs w:val="24"/>
        </w:rPr>
        <w:commentReference w:id="261"/>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2"/>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62"/>
      <w:r w:rsidRPr="004A0759">
        <w:rPr>
          <w:rStyle w:val="CommentReference"/>
          <w:sz w:val="24"/>
          <w:szCs w:val="24"/>
        </w:rPr>
        <w:commentReference w:id="262"/>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3"/>
      <w:r w:rsidRPr="004A0759">
        <w:rPr>
          <w:b/>
          <w:noProof w:val="0"/>
          <w:lang w:eastAsia="en-GB"/>
        </w:rPr>
        <w:t>Heuristic.</w:t>
      </w:r>
      <w:r w:rsidRPr="004A0759">
        <w:rPr>
          <w:noProof w:val="0"/>
          <w:lang w:eastAsia="en-GB"/>
        </w:rPr>
        <w:t xml:space="preserve"> (n.d.). In Merriam-Webster’s online dictionary. Retrieved October 20, 2005, from </w:t>
      </w:r>
      <w:hyperlink r:id="rId28" w:history="1">
        <w:r w:rsidRPr="004A0759">
          <w:rPr>
            <w:rStyle w:val="Hyperlink"/>
            <w:noProof w:val="0"/>
            <w:lang w:eastAsia="en-GB"/>
          </w:rPr>
          <w:t>http://www.m-w.com/dictionary/</w:t>
        </w:r>
      </w:hyperlink>
      <w:commentRangeEnd w:id="263"/>
      <w:r w:rsidRPr="004A0759">
        <w:rPr>
          <w:rStyle w:val="CommentReference"/>
          <w:sz w:val="24"/>
          <w:szCs w:val="24"/>
        </w:rPr>
        <w:commentReference w:id="263"/>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64"/>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29" w:history="1">
        <w:r w:rsidRPr="004A0759">
          <w:rPr>
            <w:rStyle w:val="Hyperlink"/>
            <w:lang w:eastAsia="en-GB"/>
          </w:rPr>
          <w:t>http://www.hurriyet.com.tr/yazarlar/22523841.asp</w:t>
        </w:r>
      </w:hyperlink>
      <w:commentRangeEnd w:id="264"/>
      <w:r w:rsidRPr="004A0759">
        <w:rPr>
          <w:rStyle w:val="CommentReference"/>
          <w:sz w:val="24"/>
          <w:szCs w:val="24"/>
        </w:rPr>
        <w:commentReference w:id="264"/>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5"/>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0" w:history="1">
        <w:r w:rsidRPr="004A0759">
          <w:rPr>
            <w:rStyle w:val="Hyperlink"/>
            <w:noProof w:val="0"/>
            <w:lang w:eastAsia="en-GB"/>
          </w:rPr>
          <w:t>http://www.nytimes.com</w:t>
        </w:r>
      </w:hyperlink>
    </w:p>
    <w:commentRangeEnd w:id="265"/>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65"/>
      </w:r>
      <w:commentRangeStart w:id="266"/>
      <w:r w:rsidRPr="004A0759">
        <w:rPr>
          <w:b/>
          <w:noProof w:val="0"/>
          <w:lang w:val="en-US"/>
        </w:rPr>
        <w:t>İlköğretim ve Eğitim Kanunu. (1961). T. C. Resmi Gazete, 10705, 12 Ocak 1961.</w:t>
      </w:r>
      <w:commentRangeEnd w:id="266"/>
      <w:r w:rsidRPr="004A0759">
        <w:rPr>
          <w:b/>
          <w:noProof w:val="0"/>
          <w:lang w:val="en-US"/>
        </w:rPr>
        <w:commentReference w:id="266"/>
      </w:r>
    </w:p>
    <w:p w14:paraId="52F5EDC1" w14:textId="77777777" w:rsidR="0072690D" w:rsidRPr="004A0759" w:rsidRDefault="0072690D" w:rsidP="004A0759">
      <w:pPr>
        <w:spacing w:before="120" w:after="120"/>
        <w:ind w:left="1418" w:hanging="1418"/>
        <w:jc w:val="both"/>
        <w:rPr>
          <w:noProof w:val="0"/>
          <w:lang w:val="en-US"/>
        </w:rPr>
      </w:pPr>
      <w:commentRangeStart w:id="267"/>
      <w:r w:rsidRPr="004A0759">
        <w:rPr>
          <w:b/>
          <w:noProof w:val="0"/>
          <w:lang w:val="en-US"/>
        </w:rPr>
        <w:t>LePichon, X</w:t>
      </w:r>
      <w:r w:rsidRPr="004A0759">
        <w:rPr>
          <w:noProof w:val="0"/>
          <w:lang w:val="en-US"/>
        </w:rPr>
        <w:t>. (1997). Kişisel görüşme. 15 Mayıs, İstanbul.</w:t>
      </w:r>
      <w:commentRangeEnd w:id="267"/>
      <w:r w:rsidRPr="004A0759">
        <w:rPr>
          <w:rStyle w:val="CommentReference"/>
          <w:sz w:val="24"/>
          <w:szCs w:val="24"/>
        </w:rPr>
        <w:commentReference w:id="267"/>
      </w:r>
    </w:p>
    <w:p w14:paraId="3FAEE83E" w14:textId="77777777" w:rsidR="0072690D" w:rsidRPr="004A0759" w:rsidRDefault="0072690D" w:rsidP="004A0759">
      <w:pPr>
        <w:pStyle w:val="NoSpacing"/>
        <w:spacing w:before="120" w:after="120"/>
        <w:ind w:left="1418" w:hanging="1418"/>
        <w:jc w:val="both"/>
        <w:rPr>
          <w:lang w:eastAsia="en-GB"/>
        </w:rPr>
      </w:pPr>
      <w:commentRangeStart w:id="268"/>
      <w:r w:rsidRPr="004A0759">
        <w:rPr>
          <w:b/>
          <w:lang w:eastAsia="en-GB"/>
        </w:rPr>
        <w:t>Leroux, G.</w:t>
      </w:r>
      <w:r w:rsidRPr="004A0759">
        <w:rPr>
          <w:lang w:eastAsia="en-GB"/>
        </w:rPr>
        <w:t xml:space="preserve"> (2008). The phantom of the opera. Retrieved from http://books.google.com/books (Original work published 1911)</w:t>
      </w:r>
      <w:commentRangeEnd w:id="268"/>
      <w:r w:rsidRPr="004A0759">
        <w:rPr>
          <w:rStyle w:val="CommentReference"/>
          <w:sz w:val="24"/>
          <w:szCs w:val="24"/>
        </w:rPr>
        <w:commentReference w:id="268"/>
      </w:r>
    </w:p>
    <w:p w14:paraId="34107847" w14:textId="77777777" w:rsidR="0072690D" w:rsidRPr="004A0759" w:rsidRDefault="0072690D" w:rsidP="004A0759">
      <w:pPr>
        <w:spacing w:before="120" w:after="120"/>
        <w:ind w:left="1418" w:hanging="1418"/>
        <w:jc w:val="both"/>
      </w:pPr>
      <w:commentRangeStart w:id="269"/>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69"/>
      <w:r w:rsidRPr="004A0759">
        <w:rPr>
          <w:rStyle w:val="CommentReference"/>
          <w:sz w:val="24"/>
          <w:szCs w:val="24"/>
        </w:rPr>
        <w:commentReference w:id="269"/>
      </w:r>
    </w:p>
    <w:p w14:paraId="76E308E4" w14:textId="77777777" w:rsidR="0072690D" w:rsidRPr="004A0759" w:rsidRDefault="0072690D" w:rsidP="004A0759">
      <w:pPr>
        <w:spacing w:before="120" w:after="120"/>
        <w:ind w:left="1418" w:hanging="1418"/>
        <w:jc w:val="both"/>
      </w:pPr>
      <w:commentRangeStart w:id="270"/>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70"/>
      <w:r w:rsidRPr="004A0759">
        <w:rPr>
          <w:rStyle w:val="CommentReference"/>
          <w:sz w:val="24"/>
          <w:szCs w:val="24"/>
        </w:rPr>
        <w:commentReference w:id="270"/>
      </w:r>
    </w:p>
    <w:p w14:paraId="7ED90F81" w14:textId="77777777" w:rsidR="0072690D" w:rsidRPr="004A0759" w:rsidRDefault="0072690D" w:rsidP="004A0759">
      <w:pPr>
        <w:spacing w:before="120" w:after="120"/>
        <w:ind w:left="1418" w:hanging="1418"/>
        <w:jc w:val="both"/>
        <w:rPr>
          <w:noProof w:val="0"/>
          <w:lang w:eastAsia="en-GB"/>
        </w:rPr>
      </w:pPr>
      <w:commentRangeStart w:id="271"/>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71"/>
      <w:r w:rsidRPr="004A0759">
        <w:rPr>
          <w:rStyle w:val="CommentReference"/>
          <w:sz w:val="24"/>
          <w:szCs w:val="24"/>
        </w:rPr>
        <w:commentReference w:id="271"/>
      </w:r>
    </w:p>
    <w:p w14:paraId="6834D1A7" w14:textId="77777777" w:rsidR="0072690D" w:rsidRPr="004A0759" w:rsidRDefault="0072690D" w:rsidP="004A0759">
      <w:pPr>
        <w:pStyle w:val="NoSpacing"/>
        <w:spacing w:before="120" w:after="120"/>
        <w:ind w:left="1418" w:hanging="1418"/>
        <w:jc w:val="both"/>
      </w:pPr>
      <w:commentRangeStart w:id="272"/>
      <w:r w:rsidRPr="004A0759">
        <w:rPr>
          <w:b/>
        </w:rPr>
        <w:t>Neurology.</w:t>
      </w:r>
      <w:r w:rsidRPr="004A0759">
        <w:t xml:space="preserve"> (1982). In Webster’s new world dictionary of the American language (2nd ed.). New York: Simon and Schuster.</w:t>
      </w:r>
      <w:commentRangeEnd w:id="272"/>
      <w:r w:rsidRPr="004A0759">
        <w:rPr>
          <w:rStyle w:val="CommentReference"/>
          <w:sz w:val="24"/>
          <w:szCs w:val="24"/>
        </w:rPr>
        <w:commentReference w:id="272"/>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73"/>
      <w:r w:rsidRPr="004A0759">
        <w:rPr>
          <w:rStyle w:val="Emphasis"/>
          <w:b/>
        </w:rPr>
        <w:t>New child vaccine gets funding boost.</w:t>
      </w:r>
      <w:r w:rsidRPr="004A0759">
        <w:rPr>
          <w:rStyle w:val="Emphasis"/>
        </w:rPr>
        <w:t xml:space="preserve"> (2001). Retrieved March 21, 2001, from http://news.ninemsn.com.au/health/story_13178.asp</w:t>
      </w:r>
      <w:commentRangeEnd w:id="273"/>
      <w:r w:rsidRPr="004A0759">
        <w:rPr>
          <w:rStyle w:val="CommentReference"/>
          <w:sz w:val="24"/>
          <w:szCs w:val="24"/>
        </w:rPr>
        <w:commentReference w:id="273"/>
      </w:r>
    </w:p>
    <w:p w14:paraId="5BE10118" w14:textId="77777777" w:rsidR="0072690D" w:rsidRPr="004A0759" w:rsidRDefault="0072690D" w:rsidP="004A0759">
      <w:pPr>
        <w:spacing w:before="120" w:after="120"/>
        <w:ind w:left="1418" w:hanging="1418"/>
        <w:jc w:val="both"/>
        <w:rPr>
          <w:noProof w:val="0"/>
          <w:lang w:eastAsia="en-GB"/>
        </w:rPr>
      </w:pPr>
      <w:commentRangeStart w:id="274"/>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74"/>
      <w:r w:rsidRPr="004A0759">
        <w:rPr>
          <w:rStyle w:val="CommentReference"/>
          <w:sz w:val="24"/>
          <w:szCs w:val="24"/>
        </w:rPr>
        <w:commentReference w:id="274"/>
      </w:r>
    </w:p>
    <w:p w14:paraId="61F3EFC6" w14:textId="77777777" w:rsidR="0072690D" w:rsidRPr="004A0759" w:rsidRDefault="0072690D" w:rsidP="004A0759">
      <w:pPr>
        <w:spacing w:before="120" w:after="120"/>
        <w:ind w:left="1418" w:hanging="1418"/>
        <w:jc w:val="both"/>
        <w:rPr>
          <w:noProof w:val="0"/>
          <w:lang w:eastAsia="en-GB"/>
        </w:rPr>
      </w:pPr>
      <w:commentRangeStart w:id="275"/>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75"/>
      <w:r w:rsidRPr="004A0759">
        <w:rPr>
          <w:rStyle w:val="CommentReference"/>
          <w:sz w:val="24"/>
          <w:szCs w:val="24"/>
        </w:rPr>
        <w:commentReference w:id="275"/>
      </w:r>
    </w:p>
    <w:p w14:paraId="66427B02" w14:textId="77777777" w:rsidR="0072690D" w:rsidRPr="004A0759" w:rsidRDefault="0072690D" w:rsidP="004A0759">
      <w:pPr>
        <w:spacing w:before="120" w:after="120"/>
        <w:ind w:left="1418" w:hanging="1418"/>
        <w:jc w:val="both"/>
        <w:rPr>
          <w:b/>
          <w:bCs/>
          <w:color w:val="000000"/>
        </w:rPr>
      </w:pPr>
      <w:commentRangeStart w:id="276"/>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76"/>
      <w:r w:rsidRPr="004A0759">
        <w:rPr>
          <w:rStyle w:val="CommentReference"/>
          <w:sz w:val="24"/>
          <w:szCs w:val="24"/>
        </w:rPr>
        <w:commentReference w:id="276"/>
      </w:r>
    </w:p>
    <w:p w14:paraId="1F75F423" w14:textId="77777777" w:rsidR="0072690D" w:rsidRPr="004A0759" w:rsidRDefault="0072690D" w:rsidP="004A0759">
      <w:pPr>
        <w:spacing w:before="120" w:after="120"/>
        <w:ind w:left="1418" w:hanging="1418"/>
        <w:jc w:val="both"/>
        <w:rPr>
          <w:b/>
          <w:bCs/>
          <w:color w:val="000000"/>
        </w:rPr>
      </w:pPr>
      <w:commentRangeStart w:id="277"/>
      <w:r w:rsidRPr="004A0759">
        <w:rPr>
          <w:b/>
          <w:bCs/>
          <w:color w:val="000000"/>
        </w:rPr>
        <w:t xml:space="preserve">O’Keefe, E. </w:t>
      </w:r>
      <w:r w:rsidRPr="004A0759">
        <w:rPr>
          <w:bCs/>
          <w:color w:val="000000"/>
        </w:rPr>
        <w:t>(</w:t>
      </w:r>
      <w:commentRangeStart w:id="278"/>
      <w:r w:rsidR="002B7438">
        <w:rPr>
          <w:bCs/>
          <w:color w:val="000000"/>
        </w:rPr>
        <w:t>t.y.</w:t>
      </w:r>
      <w:r w:rsidRPr="004A0759">
        <w:rPr>
          <w:bCs/>
          <w:color w:val="000000"/>
        </w:rPr>
        <w:t xml:space="preserve">). </w:t>
      </w:r>
      <w:commentRangeEnd w:id="278"/>
      <w:r w:rsidR="002B7438">
        <w:rPr>
          <w:rStyle w:val="CommentReference"/>
        </w:rPr>
        <w:commentReference w:id="278"/>
      </w:r>
      <w:r w:rsidRPr="004A0759">
        <w:rPr>
          <w:bCs/>
          <w:i/>
          <w:color w:val="000000"/>
        </w:rPr>
        <w:t xml:space="preserve">Egoism &amp; the crisis in Western values. </w:t>
      </w:r>
      <w:r w:rsidRPr="004A0759">
        <w:rPr>
          <w:bCs/>
          <w:color w:val="000000"/>
        </w:rPr>
        <w:t>Retrieved January 7, 2013 from http://www.</w:t>
      </w:r>
      <w:commentRangeEnd w:id="277"/>
      <w:r w:rsidRPr="004A0759">
        <w:rPr>
          <w:rStyle w:val="CommentReference"/>
          <w:sz w:val="24"/>
          <w:szCs w:val="24"/>
        </w:rPr>
        <w:commentReference w:id="277"/>
      </w:r>
    </w:p>
    <w:p w14:paraId="0B23B896" w14:textId="77777777" w:rsidR="0072690D" w:rsidRPr="004A0759" w:rsidRDefault="0072690D" w:rsidP="004A0759">
      <w:pPr>
        <w:spacing w:before="120" w:after="120"/>
        <w:ind w:left="1418" w:hanging="1418"/>
        <w:jc w:val="both"/>
        <w:rPr>
          <w:noProof w:val="0"/>
          <w:lang w:eastAsia="en-GB"/>
        </w:rPr>
      </w:pPr>
      <w:commentRangeStart w:id="279"/>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1" w:history="1">
        <w:r w:rsidRPr="004A0759">
          <w:rPr>
            <w:rStyle w:val="Hyperlink"/>
            <w:noProof w:val="0"/>
            <w:lang w:eastAsia="en-GB"/>
          </w:rPr>
          <w:t>http://en.wikipedia.org</w:t>
        </w:r>
      </w:hyperlink>
      <w:r w:rsidRPr="004A0759">
        <w:rPr>
          <w:noProof w:val="0"/>
          <w:lang w:eastAsia="en-GB"/>
        </w:rPr>
        <w:t>........</w:t>
      </w:r>
      <w:commentRangeEnd w:id="279"/>
      <w:r w:rsidRPr="004A0759">
        <w:rPr>
          <w:rStyle w:val="CommentReference"/>
          <w:sz w:val="24"/>
          <w:szCs w:val="24"/>
        </w:rPr>
        <w:commentReference w:id="279"/>
      </w:r>
    </w:p>
    <w:p w14:paraId="746D0C1C" w14:textId="77777777" w:rsidR="0072690D" w:rsidRPr="004A0759" w:rsidRDefault="0072690D" w:rsidP="004A0759">
      <w:pPr>
        <w:spacing w:before="120" w:after="120"/>
        <w:ind w:left="1418" w:hanging="1418"/>
        <w:jc w:val="both"/>
        <w:rPr>
          <w:b/>
          <w:noProof w:val="0"/>
          <w:lang w:eastAsia="en-GB"/>
        </w:rPr>
      </w:pPr>
      <w:commentRangeStart w:id="280"/>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80"/>
      <w:r w:rsidRPr="004A0759">
        <w:rPr>
          <w:rStyle w:val="CommentReference"/>
          <w:sz w:val="24"/>
          <w:szCs w:val="24"/>
        </w:rPr>
        <w:commentReference w:id="280"/>
      </w:r>
    </w:p>
    <w:p w14:paraId="1676822A" w14:textId="77777777" w:rsidR="0072690D" w:rsidRPr="00201104" w:rsidRDefault="0072690D" w:rsidP="004A0759">
      <w:pPr>
        <w:spacing w:before="120" w:after="120"/>
        <w:ind w:left="1418" w:hanging="1418"/>
        <w:jc w:val="both"/>
        <w:rPr>
          <w:noProof w:val="0"/>
          <w:spacing w:val="-1"/>
          <w:lang w:val="de-DE"/>
        </w:rPr>
      </w:pPr>
      <w:r w:rsidRPr="00201104">
        <w:rPr>
          <w:b/>
          <w:noProof w:val="0"/>
          <w:lang w:val="de-DE"/>
        </w:rPr>
        <w:t>Url-</w:t>
      </w:r>
      <w:commentRangeStart w:id="281"/>
      <w:r w:rsidRPr="00201104">
        <w:rPr>
          <w:b/>
          <w:noProof w:val="0"/>
          <w:lang w:val="de-DE"/>
        </w:rPr>
        <w:t>1</w:t>
      </w:r>
      <w:commentRangeEnd w:id="281"/>
      <w:r w:rsidR="002B7438">
        <w:rPr>
          <w:rStyle w:val="CommentReference"/>
        </w:rPr>
        <w:commentReference w:id="281"/>
      </w:r>
      <w:r w:rsidRPr="00201104">
        <w:rPr>
          <w:b/>
          <w:noProof w:val="0"/>
          <w:lang w:val="de-DE"/>
        </w:rPr>
        <w:t xml:space="preserve"> </w:t>
      </w:r>
      <w:r w:rsidRPr="00201104">
        <w:rPr>
          <w:i/>
          <w:iCs/>
          <w:noProof w:val="0"/>
          <w:lang w:val="de-DE"/>
        </w:rPr>
        <w:t>&lt;http://www.mohid.com&gt;</w:t>
      </w:r>
      <w:r w:rsidRPr="00201104">
        <w:rPr>
          <w:noProof w:val="0"/>
          <w:spacing w:val="-1"/>
          <w:lang w:val="de-DE"/>
        </w:rPr>
        <w:t>, erişim tarihi 29.06.2012.</w:t>
      </w:r>
    </w:p>
    <w:p w14:paraId="5B6C3FA0" w14:textId="77777777" w:rsidR="0072690D" w:rsidRPr="00201104" w:rsidRDefault="0072690D" w:rsidP="004A0759">
      <w:pPr>
        <w:spacing w:before="120" w:after="120"/>
        <w:ind w:left="1418" w:hanging="1418"/>
        <w:jc w:val="both"/>
        <w:rPr>
          <w:noProof w:val="0"/>
          <w:lang w:val="de-DE"/>
        </w:rPr>
      </w:pPr>
      <w:r w:rsidRPr="00201104">
        <w:rPr>
          <w:b/>
          <w:noProof w:val="0"/>
          <w:lang w:val="de-DE"/>
        </w:rPr>
        <w:t xml:space="preserve">Url-2 </w:t>
      </w:r>
      <w:r w:rsidRPr="00201104">
        <w:rPr>
          <w:noProof w:val="0"/>
          <w:lang w:val="de-DE"/>
        </w:rPr>
        <w:t>&lt;</w:t>
      </w:r>
      <w:r w:rsidRPr="00201104">
        <w:rPr>
          <w:i/>
          <w:noProof w:val="0"/>
          <w:lang w:val="de-DE"/>
        </w:rPr>
        <w:t>http://www.elet.polimi.it/</w:t>
      </w:r>
      <w:r w:rsidRPr="00201104">
        <w:rPr>
          <w:noProof w:val="0"/>
          <w:lang w:val="de-DE"/>
        </w:rPr>
        <w:t>&gt;, erişim</w:t>
      </w:r>
      <w:r w:rsidRPr="00201104">
        <w:rPr>
          <w:noProof w:val="0"/>
          <w:spacing w:val="-1"/>
          <w:lang w:val="de-DE"/>
        </w:rPr>
        <w:t xml:space="preserve"> tarihi</w:t>
      </w:r>
      <w:r w:rsidRPr="00201104">
        <w:rPr>
          <w:noProof w:val="0"/>
          <w:lang w:val="de-DE"/>
        </w:rPr>
        <w:t xml:space="preserve"> </w:t>
      </w:r>
      <w:commentRangeStart w:id="282"/>
      <w:r w:rsidRPr="00201104">
        <w:rPr>
          <w:noProof w:val="0"/>
          <w:lang w:val="de-DE"/>
        </w:rPr>
        <w:t>10.01.2013.</w:t>
      </w:r>
      <w:commentRangeEnd w:id="282"/>
      <w:r w:rsidR="002B7438">
        <w:rPr>
          <w:rStyle w:val="CommentReference"/>
        </w:rPr>
        <w:commentReference w:id="282"/>
      </w:r>
    </w:p>
    <w:p w14:paraId="62D1CA12" w14:textId="77777777" w:rsidR="0072690D" w:rsidRPr="004A0759" w:rsidRDefault="0072690D" w:rsidP="004A0759">
      <w:pPr>
        <w:spacing w:before="120" w:after="120"/>
        <w:ind w:left="1418" w:hanging="1418"/>
        <w:jc w:val="both"/>
        <w:rPr>
          <w:noProof w:val="0"/>
          <w:spacing w:val="-1"/>
          <w:lang w:val="en-US"/>
        </w:rPr>
      </w:pPr>
      <w:commentRangeStart w:id="283"/>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3"/>
      <w:r w:rsidR="00CE696E">
        <w:rPr>
          <w:rStyle w:val="CommentReference"/>
        </w:rPr>
        <w:commentReference w:id="283"/>
      </w:r>
    </w:p>
    <w:p w14:paraId="2541F26D" w14:textId="77777777" w:rsidR="0072690D" w:rsidRPr="00201104" w:rsidRDefault="0072690D" w:rsidP="004A0759">
      <w:pPr>
        <w:spacing w:before="120" w:after="120"/>
        <w:ind w:left="1418" w:hanging="1418"/>
        <w:jc w:val="both"/>
        <w:rPr>
          <w:noProof w:val="0"/>
          <w:lang w:val="de-DE"/>
        </w:rPr>
      </w:pPr>
      <w:commentRangeStart w:id="284"/>
      <w:r w:rsidRPr="004A0759">
        <w:rPr>
          <w:b/>
          <w:noProof w:val="0"/>
          <w:lang w:val="en-US"/>
        </w:rPr>
        <w:t xml:space="preserve">3458 Sayılı Mühendislik ve Mimarlık Hakkında Kanun. </w:t>
      </w:r>
      <w:r w:rsidRPr="00201104">
        <w:rPr>
          <w:noProof w:val="0"/>
          <w:lang w:val="de-DE"/>
        </w:rPr>
        <w:t xml:space="preserve">(1938). </w:t>
      </w:r>
      <w:r w:rsidRPr="00201104">
        <w:rPr>
          <w:i/>
          <w:noProof w:val="0"/>
          <w:lang w:val="de-DE"/>
        </w:rPr>
        <w:t xml:space="preserve">T. C. Resmi Gazete, 3945, </w:t>
      </w:r>
      <w:r w:rsidRPr="00201104">
        <w:rPr>
          <w:noProof w:val="0"/>
          <w:lang w:val="de-DE"/>
        </w:rPr>
        <w:t>28 Haziran 1938.</w:t>
      </w:r>
      <w:commentRangeEnd w:id="284"/>
      <w:r w:rsidRPr="004A0759">
        <w:rPr>
          <w:rStyle w:val="CommentReference"/>
          <w:sz w:val="24"/>
          <w:szCs w:val="24"/>
        </w:rPr>
        <w:commentReference w:id="284"/>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w:t>
      </w:r>
      <w:commentRangeStart w:id="285"/>
      <w:r w:rsidRPr="00E9219D">
        <w:rPr>
          <w:noProof w:val="0"/>
          <w:lang w:val="en-US"/>
        </w:rPr>
        <w:t>1</w:t>
      </w:r>
      <w:commentRangeEnd w:id="285"/>
      <w:r>
        <w:rPr>
          <w:rStyle w:val="CommentReference"/>
        </w:rPr>
        <w:commentReference w:id="285"/>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Hydrolog. Process.,</w:t>
      </w:r>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86"/>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6"/>
      <w:r>
        <w:rPr>
          <w:rStyle w:val="CommentReference"/>
        </w:rPr>
        <w:commentReference w:id="286"/>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87" w:name="_Toc190755336"/>
      <w:bookmarkStart w:id="288" w:name="_Toc190755914"/>
      <w:bookmarkStart w:id="289" w:name="_Toc224357628"/>
      <w:bookmarkStart w:id="290" w:name="_Toc443401190"/>
      <w:r w:rsidR="00D94813" w:rsidRPr="00592D09">
        <w:lastRenderedPageBreak/>
        <w:t>EKLER</w:t>
      </w:r>
      <w:bookmarkEnd w:id="287"/>
      <w:bookmarkEnd w:id="288"/>
      <w:bookmarkEnd w:id="289"/>
      <w:bookmarkEnd w:id="290"/>
    </w:p>
    <w:p w14:paraId="3FA54781" w14:textId="77777777" w:rsidR="00D94813" w:rsidRPr="00A573C8" w:rsidRDefault="00A573C8" w:rsidP="00D94813">
      <w:pPr>
        <w:rPr>
          <w:b/>
          <w:noProof w:val="0"/>
          <w:lang w:val="en-US"/>
        </w:rPr>
      </w:pPr>
      <w:r w:rsidRPr="00A573C8">
        <w:rPr>
          <w:b/>
          <w:noProof w:val="0"/>
          <w:lang w:val="en-US"/>
        </w:rPr>
        <w:t xml:space="preserve">EK </w:t>
      </w:r>
      <w:commentRangeStart w:id="291"/>
      <w:r w:rsidRPr="00A573C8">
        <w:rPr>
          <w:b/>
          <w:noProof w:val="0"/>
          <w:lang w:val="en-US"/>
        </w:rPr>
        <w:t>A</w:t>
      </w:r>
      <w:commentRangeEnd w:id="291"/>
      <w:r w:rsidR="00556CC5">
        <w:rPr>
          <w:rStyle w:val="CommentReference"/>
        </w:rPr>
        <w:commentReference w:id="291"/>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2"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3"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4"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5"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7"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92" w:name="_Toc279660591"/>
      <w:bookmarkStart w:id="293" w:name="_Toc445133378"/>
      <w:r w:rsidRPr="00E9219D">
        <w:rPr>
          <w:noProof w:val="0"/>
          <w:lang w:val="en-US"/>
        </w:rPr>
        <w:t>Bölgesel haritalar: (a)Yağış. (b)Akım. (c)</w:t>
      </w:r>
      <w:commentRangeStart w:id="294"/>
      <w:r w:rsidRPr="00E9219D">
        <w:rPr>
          <w:noProof w:val="0"/>
          <w:lang w:val="en-US"/>
        </w:rPr>
        <w:t>Evapotranspirasyon</w:t>
      </w:r>
      <w:commentRangeEnd w:id="294"/>
      <w:r w:rsidR="00556CC5">
        <w:rPr>
          <w:rStyle w:val="CommentReference"/>
          <w:lang w:val="tr-TR"/>
        </w:rPr>
        <w:commentReference w:id="294"/>
      </w:r>
      <w:r w:rsidRPr="00E9219D">
        <w:rPr>
          <w:noProof w:val="0"/>
          <w:lang w:val="en-US"/>
        </w:rPr>
        <w:t xml:space="preserve"> …</w:t>
      </w:r>
      <w:bookmarkEnd w:id="292"/>
      <w:bookmarkEnd w:id="293"/>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95" w:name="_Toc202259488"/>
      <w:bookmarkStart w:id="296" w:name="_Toc445130540"/>
      <w:r w:rsidRPr="00E9219D">
        <w:rPr>
          <w:lang w:val="en-US"/>
        </w:rPr>
        <w:lastRenderedPageBreak/>
        <w:t xml:space="preserve">Ekler bölümünde </w:t>
      </w:r>
      <w:r>
        <w:rPr>
          <w:lang w:val="en-US"/>
        </w:rPr>
        <w:t>çizelge</w:t>
      </w:r>
      <w:r w:rsidRPr="00E9219D">
        <w:rPr>
          <w:lang w:val="en-US"/>
        </w:rPr>
        <w:t xml:space="preserve"> örneği.</w:t>
      </w:r>
      <w:bookmarkEnd w:id="295"/>
      <w:bookmarkEnd w:id="296"/>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97" w:name="_Toc190755337"/>
      <w:bookmarkStart w:id="298" w:name="_Toc190755915"/>
      <w:r w:rsidR="004D2F13">
        <w:lastRenderedPageBreak/>
        <w:br w:type="page"/>
      </w:r>
    </w:p>
    <w:bookmarkEnd w:id="297"/>
    <w:bookmarkEnd w:id="298"/>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bookmarkStart w:id="299" w:name="_Toc443401191"/>
    <w:commentRangeStart w:id="300"/>
    <w:p w14:paraId="62236709" w14:textId="77777777" w:rsidR="004E6AAA" w:rsidRDefault="00724B00" w:rsidP="00724B00">
      <w:pPr>
        <w:pStyle w:val="BASLIK1"/>
        <w:numPr>
          <w:ilvl w:val="0"/>
          <w:numId w:val="0"/>
        </w:numPr>
      </w:pPr>
      <w: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4F0B8B" w:rsidRDefault="004F0B8B">
                            <w: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cx1="http://schemas.microsoft.com/office/drawing/2015/9/8/chartex">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4F0B8B" w:rsidRDefault="004F0B8B">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299"/>
      <w:commentRangeEnd w:id="300"/>
      <w:r w:rsidR="00DD030E">
        <w:rPr>
          <w:rStyle w:val="CommentReference"/>
          <w:rFonts w:eastAsia="Times New Roman"/>
          <w:b w:val="0"/>
        </w:rPr>
        <w:commentReference w:id="300"/>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7D5AB593" w14:textId="17F8967E" w:rsidR="006E6CB1" w:rsidRPr="00246AED" w:rsidRDefault="006E6CB1" w:rsidP="006E6CB1"/>
    <w:tbl>
      <w:tblPr>
        <w:tblStyle w:val="TableGrid"/>
        <w:tblW w:w="80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761"/>
        <w:gridCol w:w="4528"/>
        <w:gridCol w:w="1760"/>
      </w:tblGrid>
      <w:tr w:rsidR="006E6CB1" w:rsidRPr="00246AED" w14:paraId="356A6432" w14:textId="77777777" w:rsidTr="0081044C">
        <w:trPr>
          <w:trHeight w:val="1387"/>
        </w:trPr>
        <w:tc>
          <w:tcPr>
            <w:tcW w:w="1761" w:type="dxa"/>
            <w:shd w:val="clear" w:color="auto" w:fill="F1F2DF"/>
          </w:tcPr>
          <w:p w14:paraId="1BF4B520" w14:textId="77777777" w:rsidR="006E6CB1" w:rsidRPr="00246AED" w:rsidRDefault="006E6CB1" w:rsidP="0081044C">
            <w:r w:rsidRPr="00246AED">
              <w:lastRenderedPageBreak/>
              <w:drawing>
                <wp:inline distT="0" distB="0" distL="0" distR="0" wp14:anchorId="7CFB63A3" wp14:editId="532A670B">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40" cstate="print"/>
                          <a:stretch>
                            <a:fillRect/>
                          </a:stretch>
                        </pic:blipFill>
                        <pic:spPr>
                          <a:xfrm>
                            <a:off x="0" y="0"/>
                            <a:ext cx="940043" cy="1172974"/>
                          </a:xfrm>
                          <a:prstGeom prst="rect">
                            <a:avLst/>
                          </a:prstGeom>
                        </pic:spPr>
                      </pic:pic>
                    </a:graphicData>
                  </a:graphic>
                </wp:inline>
              </w:drawing>
            </w:r>
          </w:p>
        </w:tc>
        <w:tc>
          <w:tcPr>
            <w:tcW w:w="4528" w:type="dxa"/>
            <w:shd w:val="clear" w:color="auto" w:fill="F1F2DF"/>
          </w:tcPr>
          <w:p w14:paraId="15D555AF" w14:textId="77777777" w:rsidR="006E6CB1" w:rsidRPr="00246AED" w:rsidRDefault="006E6CB1" w:rsidP="0081044C">
            <w:pPr>
              <w:rPr>
                <w:b/>
              </w:rPr>
            </w:pPr>
          </w:p>
          <w:p w14:paraId="3444D1DF" w14:textId="77777777" w:rsidR="006E6CB1" w:rsidRPr="00246AED" w:rsidRDefault="006E6CB1" w:rsidP="0081044C">
            <w:pPr>
              <w:rPr>
                <w:b/>
              </w:rPr>
            </w:pPr>
            <w:r w:rsidRPr="00246AED">
              <w:rPr>
                <w:b/>
              </w:rPr>
              <w:t>IEEE Etik Kuralları</w:t>
            </w:r>
          </w:p>
          <w:p w14:paraId="4F3433CC" w14:textId="77777777" w:rsidR="006E6CB1" w:rsidRPr="00246AED" w:rsidRDefault="006E6CB1" w:rsidP="0081044C">
            <w:pPr>
              <w:rPr>
                <w:b/>
              </w:rPr>
            </w:pPr>
            <w:r w:rsidRPr="00246AED">
              <w:rPr>
                <w:b/>
              </w:rPr>
              <w:t>IEEE Code of Ethics</w:t>
            </w:r>
          </w:p>
        </w:tc>
        <w:tc>
          <w:tcPr>
            <w:tcW w:w="1760" w:type="dxa"/>
            <w:shd w:val="clear" w:color="auto" w:fill="F1F2DF"/>
          </w:tcPr>
          <w:p w14:paraId="20B40682" w14:textId="77777777" w:rsidR="006E6CB1" w:rsidRPr="00246AED" w:rsidRDefault="006E6CB1" w:rsidP="0081044C">
            <w:pPr>
              <w:rPr>
                <w:b/>
              </w:rPr>
            </w:pPr>
          </w:p>
        </w:tc>
      </w:tr>
    </w:tbl>
    <w:p w14:paraId="4D92AA21" w14:textId="77777777" w:rsidR="006E6CB1" w:rsidRPr="00246AED" w:rsidRDefault="006E6CB1" w:rsidP="006E6CB1"/>
    <w:p w14:paraId="0E959746" w14:textId="77777777" w:rsidR="006E6CB1" w:rsidRPr="00246AED" w:rsidRDefault="006E6CB1" w:rsidP="006E6CB1"/>
    <w:p w14:paraId="1BD8FF65" w14:textId="77777777" w:rsidR="006E6CB1" w:rsidRPr="00246AED" w:rsidRDefault="006E6CB1" w:rsidP="006E6CB1">
      <w:pPr>
        <w:jc w:val="both"/>
        <w:rPr>
          <w:b/>
        </w:rPr>
      </w:pPr>
      <w:r w:rsidRPr="00246AED">
        <w:rPr>
          <w:b/>
        </w:rPr>
        <w:t>IEEE üyeleri olarak bizler bütün dünya üzerinde teknolojilerimizin hayat standartlarını etkilemesindeki önemin farkındayız. Mesleğimize karşı şahsi sorumluluğumuzu kabul ederek, hizmet ettiğim</w:t>
      </w:r>
      <w:bookmarkStart w:id="301" w:name="_GoBack"/>
      <w:bookmarkEnd w:id="301"/>
      <w:r w:rsidRPr="00246AED">
        <w:rPr>
          <w:b/>
        </w:rPr>
        <w:t>iz toplumlara ve üyelerine en yüksek etik ve mesleki davranışta bulunmayı söz verdiğimizi ve aşağıdaki etik kuralları kabul ettiğimizi ifade ederiz.</w:t>
      </w:r>
    </w:p>
    <w:p w14:paraId="6ECA8A8C" w14:textId="77777777" w:rsidR="006E6CB1" w:rsidRPr="00246AED" w:rsidRDefault="006E6CB1" w:rsidP="006E6CB1">
      <w:pPr>
        <w:jc w:val="both"/>
        <w:rPr>
          <w:b/>
        </w:rPr>
      </w:pPr>
    </w:p>
    <w:p w14:paraId="6B321A49"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Kamu güvenliği, sağlığı ve refahı ile uyumlu kararlar vermenin sorumluluğunu kabul etmek ve kamu veya çevreyi tehdit edebilecek faktörleri derhal açıklamak;</w:t>
      </w:r>
    </w:p>
    <w:p w14:paraId="7C27656A"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Mümkün olabilecek çıkar çatışması, ister gerçekten var olması isterse sadece algı olması, durumlarından kaçınmak. Çıkar çatışması olması durumunda, etkilenen taraflara durumu bildirmek;</w:t>
      </w:r>
    </w:p>
    <w:p w14:paraId="0E6AA04D"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Mevcut verilere dayalı tahminlerde ve fikir beyan etmelerde gerçekçi ve dürüst olmak;</w:t>
      </w:r>
    </w:p>
    <w:p w14:paraId="2B946924"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Her türlü rüşveti reddetmek;</w:t>
      </w:r>
    </w:p>
    <w:p w14:paraId="77924245"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Mütenasip uygulamalarını ve muhtemel sonuçlarını gözeterek teknoloji anlayışını geliştirmek;</w:t>
      </w:r>
    </w:p>
    <w:p w14:paraId="41055A1C"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Teknik yeterliliklerimizi sürdürmek ve geliştirmek, yeterli eğitim veya tecrübe olması veya işin zorluk sınırları ifade edilmesi durumunda ancak başkaları için teknolojik sorumlulukları üstlenmek;</w:t>
      </w:r>
    </w:p>
    <w:p w14:paraId="055EC68E"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Teknik bir çalışma hakkında yansız bir eleştiri için uğraşmak, eleştiriyi kabul etmek ve eleştiriyi yapmak; hatları kabul etmek ve düzeltmek; diğer katkı sunanların emeklerini ifade etmek;</w:t>
      </w:r>
    </w:p>
    <w:p w14:paraId="1FF3FC05"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Bütün kişilere adilane davranmak; ırk, din, cinsiyet, yaş, milliyet, cinsi tercih, cinsiyet kimliği, veya cinsiyet ifadesi üzerinden ayırımcılık yapma durumuna girişmemek;</w:t>
      </w:r>
    </w:p>
    <w:p w14:paraId="6E181BC3"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Yanlış veya kötü amaçlı eylemler sonucu kimsenin yaralanması, mülklerinin zarar görmesi, itibarlarının veya istihdamlarının zedelenmesi durumlarının oluşmasından kaçınmak;</w:t>
      </w:r>
    </w:p>
    <w:p w14:paraId="2DEE00C7" w14:textId="77777777" w:rsidR="006E6CB1" w:rsidRPr="00246AED" w:rsidRDefault="006E6CB1" w:rsidP="006E6CB1">
      <w:pPr>
        <w:pStyle w:val="ListParagraph"/>
        <w:numPr>
          <w:ilvl w:val="0"/>
          <w:numId w:val="38"/>
        </w:numPr>
        <w:spacing w:after="120"/>
        <w:ind w:left="714" w:hanging="357"/>
        <w:contextualSpacing w:val="0"/>
        <w:jc w:val="both"/>
        <w:rPr>
          <w:b/>
        </w:rPr>
      </w:pPr>
      <w:r w:rsidRPr="00246AED">
        <w:rPr>
          <w:b/>
        </w:rPr>
        <w:t>Meslektaşlara ve yardımcı personele mesleki gelişimlerinde yardımcı olmak ve onları desteklemek.</w:t>
      </w:r>
    </w:p>
    <w:p w14:paraId="1EA08C5D" w14:textId="77777777" w:rsidR="006E6CB1" w:rsidRPr="00246AED" w:rsidRDefault="006E6CB1" w:rsidP="006E6CB1">
      <w:pPr>
        <w:ind w:firstLine="2835"/>
        <w:jc w:val="both"/>
        <w:rPr>
          <w:b/>
        </w:rPr>
      </w:pPr>
    </w:p>
    <w:p w14:paraId="10359CDC" w14:textId="77777777" w:rsidR="006E6CB1" w:rsidRPr="00246AED" w:rsidRDefault="006E6CB1" w:rsidP="006E6CB1">
      <w:pPr>
        <w:ind w:firstLine="2835"/>
        <w:jc w:val="both"/>
        <w:rPr>
          <w:b/>
        </w:rPr>
      </w:pPr>
    </w:p>
    <w:p w14:paraId="73CF6BED" w14:textId="77777777" w:rsidR="006E6CB1" w:rsidRPr="00246AED" w:rsidRDefault="006E6CB1" w:rsidP="006E6CB1">
      <w:pPr>
        <w:ind w:firstLine="2835"/>
        <w:jc w:val="right"/>
        <w:rPr>
          <w:b/>
        </w:rPr>
      </w:pPr>
      <w:r w:rsidRPr="00246AED">
        <w:rPr>
          <w:b/>
        </w:rPr>
        <w:t>IEEE Yönetim Kurulu tarafından Ağustos 1990’da onaylanmıştır.</w:t>
      </w:r>
    </w:p>
    <w:p w14:paraId="776C524A" w14:textId="77777777" w:rsidR="006E6CB1" w:rsidRPr="00246AED" w:rsidRDefault="006E6CB1" w:rsidP="006E6CB1">
      <w:pPr>
        <w:ind w:firstLine="2835"/>
        <w:jc w:val="right"/>
        <w:rPr>
          <w:b/>
        </w:rPr>
      </w:pPr>
    </w:p>
    <w:p w14:paraId="4EC35D38" w14:textId="77777777" w:rsidR="00266F7F" w:rsidRDefault="00266F7F" w:rsidP="006E6CB1">
      <w:pPr>
        <w:rPr>
          <w:b/>
        </w:rPr>
      </w:pPr>
    </w:p>
    <w:p w14:paraId="289A37D3" w14:textId="77777777" w:rsidR="00266F7F" w:rsidRPr="00246AED" w:rsidRDefault="00266F7F" w:rsidP="00266F7F">
      <w:pPr>
        <w:pStyle w:val="BASLIK1"/>
        <w:numPr>
          <w:ilvl w:val="0"/>
          <w:numId w:val="0"/>
        </w:numPr>
        <w:spacing w:after="0"/>
        <w:rPr>
          <w:b w:val="0"/>
        </w:rPr>
      </w:pPr>
      <w:r w:rsidRPr="00201104">
        <w:rPr>
          <w:lang w:val="en-US"/>
        </w:rPr>
        <w:lastRenderedPageBreak/>
        <w:t>ETİK KURALLAR UYUM BEYANI</w:t>
      </w:r>
    </w:p>
    <w:p w14:paraId="3F5C5FB6" w14:textId="77777777" w:rsidR="00266F7F" w:rsidRPr="00246AED" w:rsidRDefault="00266F7F" w:rsidP="00266F7F">
      <w:pPr>
        <w:spacing w:line="360" w:lineRule="auto"/>
        <w:rPr>
          <w:b/>
        </w:rPr>
      </w:pPr>
      <w:r>
        <w:rPr>
          <w:b/>
        </w:rPr>
        <w:t>Aşağıda belirtilen m</w:t>
      </w:r>
      <w:r w:rsidRPr="00246AED">
        <w:rPr>
          <w:b/>
        </w:rPr>
        <w:t>ühendisliğin temel ilkelerini biliyor ve kabul ediyorum.</w:t>
      </w:r>
    </w:p>
    <w:tbl>
      <w:tblPr>
        <w:tblStyle w:val="TableGrid"/>
        <w:tblW w:w="0" w:type="auto"/>
        <w:tblLook w:val="04A0" w:firstRow="1" w:lastRow="0" w:firstColumn="1" w:lastColumn="0" w:noHBand="0" w:noVBand="1"/>
      </w:tblPr>
      <w:tblGrid>
        <w:gridCol w:w="1414"/>
        <w:gridCol w:w="1987"/>
        <w:gridCol w:w="4809"/>
      </w:tblGrid>
      <w:tr w:rsidR="00266F7F" w:rsidRPr="00246AED" w14:paraId="36283127" w14:textId="77777777" w:rsidTr="00DD310C">
        <w:tc>
          <w:tcPr>
            <w:tcW w:w="1555" w:type="dxa"/>
          </w:tcPr>
          <w:p w14:paraId="55D09C96" w14:textId="77777777" w:rsidR="00266F7F" w:rsidRPr="00246AED" w:rsidRDefault="00266F7F" w:rsidP="00DD310C">
            <w:pPr>
              <w:spacing w:line="360" w:lineRule="auto"/>
              <w:rPr>
                <w:b/>
              </w:rPr>
            </w:pPr>
            <w:r w:rsidRPr="00246AED">
              <w:rPr>
                <w:b/>
              </w:rPr>
              <w:t>İsim</w:t>
            </w:r>
          </w:p>
        </w:tc>
        <w:tc>
          <w:tcPr>
            <w:tcW w:w="2126" w:type="dxa"/>
          </w:tcPr>
          <w:p w14:paraId="3F140DAB" w14:textId="77777777" w:rsidR="00266F7F" w:rsidRPr="00246AED" w:rsidRDefault="00266F7F" w:rsidP="00DD310C">
            <w:pPr>
              <w:spacing w:line="360" w:lineRule="auto"/>
              <w:rPr>
                <w:b/>
              </w:rPr>
            </w:pPr>
            <w:r w:rsidRPr="00246AED">
              <w:rPr>
                <w:b/>
              </w:rPr>
              <w:t>SOYİSİM</w:t>
            </w:r>
          </w:p>
        </w:tc>
        <w:tc>
          <w:tcPr>
            <w:tcW w:w="5381" w:type="dxa"/>
          </w:tcPr>
          <w:p w14:paraId="7F5D3787" w14:textId="77777777" w:rsidR="00266F7F" w:rsidRPr="00246AED" w:rsidRDefault="00266F7F" w:rsidP="00DD310C">
            <w:pPr>
              <w:spacing w:line="360" w:lineRule="auto"/>
              <w:rPr>
                <w:b/>
              </w:rPr>
            </w:pPr>
            <w:r w:rsidRPr="00246AED">
              <w:rPr>
                <w:b/>
              </w:rPr>
              <w:t>İMZA/TARİH:</w:t>
            </w:r>
          </w:p>
        </w:tc>
      </w:tr>
      <w:tr w:rsidR="00266F7F" w:rsidRPr="00246AED" w14:paraId="14EF0C52" w14:textId="77777777" w:rsidTr="00DD310C">
        <w:tc>
          <w:tcPr>
            <w:tcW w:w="1555" w:type="dxa"/>
          </w:tcPr>
          <w:p w14:paraId="3EF2696E" w14:textId="77777777" w:rsidR="00266F7F" w:rsidRPr="00246AED" w:rsidRDefault="00266F7F" w:rsidP="00DD310C">
            <w:pPr>
              <w:spacing w:line="360" w:lineRule="auto"/>
              <w:rPr>
                <w:b/>
              </w:rPr>
            </w:pPr>
            <w:r w:rsidRPr="00246AED">
              <w:rPr>
                <w:b/>
              </w:rPr>
              <w:t>İsim</w:t>
            </w:r>
          </w:p>
        </w:tc>
        <w:tc>
          <w:tcPr>
            <w:tcW w:w="2126" w:type="dxa"/>
          </w:tcPr>
          <w:p w14:paraId="74C366A4" w14:textId="77777777" w:rsidR="00266F7F" w:rsidRPr="00246AED" w:rsidRDefault="00266F7F" w:rsidP="00DD310C">
            <w:pPr>
              <w:spacing w:line="360" w:lineRule="auto"/>
              <w:rPr>
                <w:b/>
              </w:rPr>
            </w:pPr>
            <w:r w:rsidRPr="00246AED">
              <w:rPr>
                <w:b/>
              </w:rPr>
              <w:t>SOYİSİM</w:t>
            </w:r>
          </w:p>
        </w:tc>
        <w:tc>
          <w:tcPr>
            <w:tcW w:w="5381" w:type="dxa"/>
          </w:tcPr>
          <w:p w14:paraId="07459EF0" w14:textId="77777777" w:rsidR="00266F7F" w:rsidRPr="00246AED" w:rsidRDefault="00266F7F" w:rsidP="00DD310C">
            <w:pPr>
              <w:spacing w:line="360" w:lineRule="auto"/>
              <w:rPr>
                <w:b/>
              </w:rPr>
            </w:pPr>
            <w:r w:rsidRPr="00246AED">
              <w:rPr>
                <w:b/>
              </w:rPr>
              <w:t>İMZA/TARİH:</w:t>
            </w:r>
          </w:p>
        </w:tc>
      </w:tr>
      <w:tr w:rsidR="00266F7F" w:rsidRPr="00246AED" w14:paraId="41048416" w14:textId="77777777" w:rsidTr="00DD310C">
        <w:tc>
          <w:tcPr>
            <w:tcW w:w="1555" w:type="dxa"/>
          </w:tcPr>
          <w:p w14:paraId="31B862EF" w14:textId="77777777" w:rsidR="00266F7F" w:rsidRPr="00246AED" w:rsidRDefault="00266F7F" w:rsidP="00DD310C">
            <w:pPr>
              <w:spacing w:line="360" w:lineRule="auto"/>
              <w:rPr>
                <w:b/>
              </w:rPr>
            </w:pPr>
            <w:r w:rsidRPr="00246AED">
              <w:rPr>
                <w:b/>
              </w:rPr>
              <w:t>İsim</w:t>
            </w:r>
          </w:p>
        </w:tc>
        <w:tc>
          <w:tcPr>
            <w:tcW w:w="2126" w:type="dxa"/>
          </w:tcPr>
          <w:p w14:paraId="09B826B2" w14:textId="77777777" w:rsidR="00266F7F" w:rsidRPr="00246AED" w:rsidRDefault="00266F7F" w:rsidP="00DD310C">
            <w:pPr>
              <w:spacing w:line="360" w:lineRule="auto"/>
              <w:rPr>
                <w:b/>
              </w:rPr>
            </w:pPr>
            <w:r w:rsidRPr="00246AED">
              <w:rPr>
                <w:b/>
              </w:rPr>
              <w:t>SOYİSİM</w:t>
            </w:r>
          </w:p>
        </w:tc>
        <w:tc>
          <w:tcPr>
            <w:tcW w:w="5381" w:type="dxa"/>
          </w:tcPr>
          <w:p w14:paraId="78B13328" w14:textId="77777777" w:rsidR="00266F7F" w:rsidRPr="00246AED" w:rsidRDefault="00266F7F" w:rsidP="00DD310C">
            <w:pPr>
              <w:spacing w:line="360" w:lineRule="auto"/>
              <w:rPr>
                <w:b/>
              </w:rPr>
            </w:pPr>
            <w:r w:rsidRPr="00246AED">
              <w:rPr>
                <w:b/>
              </w:rPr>
              <w:t>İMZA/TARİH:</w:t>
            </w:r>
          </w:p>
        </w:tc>
      </w:tr>
    </w:tbl>
    <w:p w14:paraId="654C11E3" w14:textId="77777777" w:rsidR="00266F7F" w:rsidRPr="00246AED" w:rsidRDefault="00266F7F" w:rsidP="00266F7F">
      <w:pPr>
        <w:spacing w:before="240" w:line="360" w:lineRule="auto"/>
      </w:pPr>
      <w:r w:rsidRPr="00246AED">
        <w:t>Mühendisler; mühendislik mesleğinin doğruluğunu, onurunu ve değerini insanlığın refahının artması için kendi bilgi ve becerilerini kullanarak, dürüst ve tarafsız olarak halka, kendi işverenlerine ve müşterilerine sadakatle hizmet ederek, mühendislik mesleğinin yeteneğini ve prestijini artırmaya çabalayarak, kendi disiplinlerinin mesleki ve teknik birliğini destekleyerek yüceltir ve geliştirirler.</w:t>
      </w:r>
    </w:p>
    <w:p w14:paraId="32571FC3" w14:textId="77777777" w:rsidR="00266F7F" w:rsidRPr="00246AED" w:rsidRDefault="00266F7F" w:rsidP="00266F7F">
      <w:pPr>
        <w:pStyle w:val="ListParagraph"/>
        <w:numPr>
          <w:ilvl w:val="0"/>
          <w:numId w:val="36"/>
        </w:numPr>
        <w:spacing w:line="360" w:lineRule="auto"/>
        <w:jc w:val="both"/>
      </w:pPr>
      <w:r w:rsidRPr="00246AED">
        <w:t>Mühendisler, mesleki görevlerini yerine getirirken toplumun güvenliğini, sağlığını ve rahatını en önde tutacaktır.</w:t>
      </w:r>
    </w:p>
    <w:p w14:paraId="536A3DB3" w14:textId="77777777" w:rsidR="00266F7F" w:rsidRPr="00246AED" w:rsidRDefault="00266F7F" w:rsidP="00266F7F">
      <w:pPr>
        <w:pStyle w:val="ListParagraph"/>
        <w:numPr>
          <w:ilvl w:val="0"/>
          <w:numId w:val="36"/>
        </w:numPr>
        <w:spacing w:line="360" w:lineRule="auto"/>
        <w:jc w:val="both"/>
      </w:pPr>
      <w:r w:rsidRPr="00246AED">
        <w:t>Mühendisler, sadece yetkili oldukları alanlarda hizmet vereceklerdir.</w:t>
      </w:r>
    </w:p>
    <w:p w14:paraId="2DCDEF45" w14:textId="77777777" w:rsidR="00266F7F" w:rsidRPr="00246AED" w:rsidRDefault="00266F7F" w:rsidP="00266F7F">
      <w:pPr>
        <w:pStyle w:val="ListParagraph"/>
        <w:numPr>
          <w:ilvl w:val="0"/>
          <w:numId w:val="36"/>
        </w:numPr>
        <w:spacing w:line="360" w:lineRule="auto"/>
        <w:jc w:val="both"/>
      </w:pPr>
      <w:r w:rsidRPr="00246AED">
        <w:t xml:space="preserve">Mühendisler, sadece objektif ve gerçekçi raporlar düzenleyeceklerdir. </w:t>
      </w:r>
    </w:p>
    <w:p w14:paraId="5060EB7A" w14:textId="77777777" w:rsidR="00266F7F" w:rsidRPr="00246AED" w:rsidRDefault="00266F7F" w:rsidP="00266F7F">
      <w:pPr>
        <w:pStyle w:val="ListParagraph"/>
        <w:numPr>
          <w:ilvl w:val="0"/>
          <w:numId w:val="36"/>
        </w:numPr>
        <w:spacing w:line="360" w:lineRule="auto"/>
        <w:jc w:val="both"/>
      </w:pPr>
      <w:r w:rsidRPr="00246AED">
        <w:t xml:space="preserve">Mühendisler, mesleki konularda işveren veya müşteri için güvenilir vekil veya yardımcı olarak davranacaklar ve çıkar çatışmalarından kaçınacaklardır. </w:t>
      </w:r>
    </w:p>
    <w:p w14:paraId="3136971D" w14:textId="77777777" w:rsidR="00266F7F" w:rsidRPr="00246AED" w:rsidRDefault="00266F7F" w:rsidP="00266F7F">
      <w:pPr>
        <w:pStyle w:val="ListParagraph"/>
        <w:numPr>
          <w:ilvl w:val="0"/>
          <w:numId w:val="36"/>
        </w:numPr>
        <w:spacing w:line="360" w:lineRule="auto"/>
        <w:jc w:val="both"/>
      </w:pPr>
      <w:r w:rsidRPr="00246AED">
        <w:t xml:space="preserve">Mühendisler mesleki itibarlarını hizmetlerinin gereğine göre tesis edecekler ve diğer meslektaşlarıyla haksız rekabete girmeyeceklerdir. </w:t>
      </w:r>
    </w:p>
    <w:p w14:paraId="16500DAD" w14:textId="77777777" w:rsidR="00266F7F" w:rsidRPr="00246AED" w:rsidRDefault="00266F7F" w:rsidP="00266F7F">
      <w:pPr>
        <w:pStyle w:val="ListParagraph"/>
        <w:numPr>
          <w:ilvl w:val="0"/>
          <w:numId w:val="36"/>
        </w:numPr>
        <w:spacing w:line="360" w:lineRule="auto"/>
        <w:jc w:val="both"/>
      </w:pPr>
      <w:r w:rsidRPr="00246AED">
        <w:t xml:space="preserve">Mühendisler, meslek doğruluğunu, onurunu ve değerini yüceltmek ve geliştirmek için çalışacaklardır. </w:t>
      </w:r>
    </w:p>
    <w:p w14:paraId="18296D08" w14:textId="77777777" w:rsidR="00266F7F" w:rsidRPr="00201104" w:rsidRDefault="00266F7F" w:rsidP="00266F7F">
      <w:pPr>
        <w:pStyle w:val="ListParagraph"/>
        <w:numPr>
          <w:ilvl w:val="0"/>
          <w:numId w:val="36"/>
        </w:numPr>
        <w:spacing w:line="360" w:lineRule="auto"/>
        <w:jc w:val="both"/>
      </w:pPr>
      <w:r w:rsidRPr="00246AED">
        <w:t>Mühendisler, mesleki gelişmelerini kendi kariyerleriyle devam ettirecekler ve kendi kontrolleri altındaki mühendislerin mesleki gelişmeleri için olanaklar sağlayacaklardır.</w:t>
      </w:r>
    </w:p>
    <w:p w14:paraId="084894D1" w14:textId="77777777" w:rsidR="00266F7F" w:rsidRPr="00246AED" w:rsidRDefault="00266F7F" w:rsidP="00266F7F">
      <w:pPr>
        <w:spacing w:line="360" w:lineRule="auto"/>
        <w:rPr>
          <w:b/>
        </w:rPr>
      </w:pPr>
      <w:r w:rsidRPr="00246AED">
        <w:rPr>
          <w:b/>
        </w:rPr>
        <w:t xml:space="preserve">Bu raporda herhangi bir kaynaktan alıntı yapılmış kısımlar %15’den az, ve paragraf halinde birebir alıntı sayısının ise sıfır olduğunu beyan ediyorum. </w:t>
      </w:r>
    </w:p>
    <w:tbl>
      <w:tblPr>
        <w:tblStyle w:val="TableGrid"/>
        <w:tblW w:w="0" w:type="auto"/>
        <w:tblLook w:val="04A0" w:firstRow="1" w:lastRow="0" w:firstColumn="1" w:lastColumn="0" w:noHBand="0" w:noVBand="1"/>
      </w:tblPr>
      <w:tblGrid>
        <w:gridCol w:w="1414"/>
        <w:gridCol w:w="1987"/>
        <w:gridCol w:w="4809"/>
      </w:tblGrid>
      <w:tr w:rsidR="00266F7F" w:rsidRPr="00246AED" w14:paraId="43B5573D" w14:textId="77777777" w:rsidTr="00DD310C">
        <w:tc>
          <w:tcPr>
            <w:tcW w:w="1555" w:type="dxa"/>
          </w:tcPr>
          <w:p w14:paraId="6381BF49" w14:textId="77777777" w:rsidR="00266F7F" w:rsidRPr="00246AED" w:rsidRDefault="00266F7F" w:rsidP="00DD310C">
            <w:pPr>
              <w:spacing w:line="360" w:lineRule="auto"/>
              <w:rPr>
                <w:b/>
              </w:rPr>
            </w:pPr>
            <w:r w:rsidRPr="00246AED">
              <w:rPr>
                <w:b/>
              </w:rPr>
              <w:t>İsim</w:t>
            </w:r>
          </w:p>
        </w:tc>
        <w:tc>
          <w:tcPr>
            <w:tcW w:w="2126" w:type="dxa"/>
          </w:tcPr>
          <w:p w14:paraId="0394378E" w14:textId="77777777" w:rsidR="00266F7F" w:rsidRPr="00246AED" w:rsidRDefault="00266F7F" w:rsidP="00DD310C">
            <w:pPr>
              <w:spacing w:line="360" w:lineRule="auto"/>
              <w:rPr>
                <w:b/>
              </w:rPr>
            </w:pPr>
            <w:r w:rsidRPr="00246AED">
              <w:rPr>
                <w:b/>
              </w:rPr>
              <w:t>SOYİSİM</w:t>
            </w:r>
          </w:p>
        </w:tc>
        <w:tc>
          <w:tcPr>
            <w:tcW w:w="5381" w:type="dxa"/>
          </w:tcPr>
          <w:p w14:paraId="6823E281" w14:textId="77777777" w:rsidR="00266F7F" w:rsidRPr="00246AED" w:rsidRDefault="00266F7F" w:rsidP="00DD310C">
            <w:pPr>
              <w:spacing w:line="360" w:lineRule="auto"/>
              <w:rPr>
                <w:b/>
              </w:rPr>
            </w:pPr>
            <w:r w:rsidRPr="00246AED">
              <w:rPr>
                <w:b/>
              </w:rPr>
              <w:t>İMZA/TARİH:</w:t>
            </w:r>
          </w:p>
        </w:tc>
      </w:tr>
      <w:tr w:rsidR="00266F7F" w:rsidRPr="00246AED" w14:paraId="2DF84B3D" w14:textId="77777777" w:rsidTr="00DD310C">
        <w:tc>
          <w:tcPr>
            <w:tcW w:w="1555" w:type="dxa"/>
          </w:tcPr>
          <w:p w14:paraId="1EE099FA" w14:textId="77777777" w:rsidR="00266F7F" w:rsidRPr="00246AED" w:rsidRDefault="00266F7F" w:rsidP="00DD310C">
            <w:pPr>
              <w:spacing w:line="360" w:lineRule="auto"/>
              <w:rPr>
                <w:b/>
              </w:rPr>
            </w:pPr>
            <w:r w:rsidRPr="00246AED">
              <w:rPr>
                <w:b/>
              </w:rPr>
              <w:t>İsim</w:t>
            </w:r>
          </w:p>
        </w:tc>
        <w:tc>
          <w:tcPr>
            <w:tcW w:w="2126" w:type="dxa"/>
          </w:tcPr>
          <w:p w14:paraId="297FC4FE" w14:textId="77777777" w:rsidR="00266F7F" w:rsidRPr="00246AED" w:rsidRDefault="00266F7F" w:rsidP="00DD310C">
            <w:pPr>
              <w:spacing w:line="360" w:lineRule="auto"/>
              <w:rPr>
                <w:b/>
              </w:rPr>
            </w:pPr>
            <w:r w:rsidRPr="00246AED">
              <w:rPr>
                <w:b/>
              </w:rPr>
              <w:t>SOYİSİM</w:t>
            </w:r>
          </w:p>
        </w:tc>
        <w:tc>
          <w:tcPr>
            <w:tcW w:w="5381" w:type="dxa"/>
          </w:tcPr>
          <w:p w14:paraId="25B50E74" w14:textId="77777777" w:rsidR="00266F7F" w:rsidRPr="00246AED" w:rsidRDefault="00266F7F" w:rsidP="00DD310C">
            <w:pPr>
              <w:spacing w:line="360" w:lineRule="auto"/>
              <w:rPr>
                <w:b/>
              </w:rPr>
            </w:pPr>
            <w:r w:rsidRPr="00246AED">
              <w:rPr>
                <w:b/>
              </w:rPr>
              <w:t>İMZA/TARİH:</w:t>
            </w:r>
          </w:p>
        </w:tc>
      </w:tr>
      <w:tr w:rsidR="00266F7F" w:rsidRPr="00246AED" w14:paraId="015F8269" w14:textId="77777777" w:rsidTr="00DD310C">
        <w:tc>
          <w:tcPr>
            <w:tcW w:w="1555" w:type="dxa"/>
          </w:tcPr>
          <w:p w14:paraId="296B277F" w14:textId="77777777" w:rsidR="00266F7F" w:rsidRPr="00246AED" w:rsidRDefault="00266F7F" w:rsidP="00DD310C">
            <w:pPr>
              <w:spacing w:line="360" w:lineRule="auto"/>
              <w:rPr>
                <w:b/>
              </w:rPr>
            </w:pPr>
            <w:r w:rsidRPr="00246AED">
              <w:rPr>
                <w:b/>
              </w:rPr>
              <w:t>İsim</w:t>
            </w:r>
          </w:p>
        </w:tc>
        <w:tc>
          <w:tcPr>
            <w:tcW w:w="2126" w:type="dxa"/>
          </w:tcPr>
          <w:p w14:paraId="0ED6FFCB" w14:textId="77777777" w:rsidR="00266F7F" w:rsidRPr="00246AED" w:rsidRDefault="00266F7F" w:rsidP="00DD310C">
            <w:pPr>
              <w:spacing w:line="360" w:lineRule="auto"/>
              <w:rPr>
                <w:b/>
              </w:rPr>
            </w:pPr>
            <w:r w:rsidRPr="00246AED">
              <w:rPr>
                <w:b/>
              </w:rPr>
              <w:t>SOYİSİM</w:t>
            </w:r>
          </w:p>
        </w:tc>
        <w:tc>
          <w:tcPr>
            <w:tcW w:w="5381" w:type="dxa"/>
          </w:tcPr>
          <w:p w14:paraId="691FBB40" w14:textId="77777777" w:rsidR="00266F7F" w:rsidRPr="00246AED" w:rsidRDefault="00266F7F" w:rsidP="00DD310C">
            <w:pPr>
              <w:spacing w:line="360" w:lineRule="auto"/>
              <w:rPr>
                <w:b/>
              </w:rPr>
            </w:pPr>
            <w:r w:rsidRPr="00246AED">
              <w:rPr>
                <w:b/>
              </w:rPr>
              <w:t>İMZA/TARİH:</w:t>
            </w:r>
          </w:p>
        </w:tc>
      </w:tr>
    </w:tbl>
    <w:p w14:paraId="481AA8CC" w14:textId="77777777" w:rsidR="00266F7F" w:rsidRDefault="00266F7F" w:rsidP="00266F7F">
      <w:pPr>
        <w:rPr>
          <w:b/>
        </w:rPr>
      </w:pPr>
    </w:p>
    <w:p w14:paraId="47098136" w14:textId="25B2873A" w:rsidR="00266F7F" w:rsidRDefault="00266F7F" w:rsidP="006E6CB1">
      <w:pPr>
        <w:rPr>
          <w:b/>
        </w:rPr>
      </w:pPr>
    </w:p>
    <w:p w14:paraId="4CFA7A8F" w14:textId="4E532E36" w:rsidR="00991EE9" w:rsidRDefault="00991EE9" w:rsidP="006E6CB1">
      <w:pPr>
        <w:rPr>
          <w:b/>
        </w:rPr>
      </w:pPr>
    </w:p>
    <w:p w14:paraId="6820A9B4" w14:textId="77777777" w:rsidR="00991EE9" w:rsidRDefault="00991EE9" w:rsidP="006E6CB1">
      <w:pPr>
        <w:rPr>
          <w:b/>
        </w:rPr>
      </w:pPr>
    </w:p>
    <w:p w14:paraId="05DAED12" w14:textId="73F797C8" w:rsidR="00266F7F" w:rsidRDefault="00266F7F" w:rsidP="006E6CB1">
      <w:pPr>
        <w:rPr>
          <w:b/>
        </w:rPr>
      </w:pPr>
    </w:p>
    <w:p w14:paraId="7C86B73C" w14:textId="77777777" w:rsidR="00266F7F" w:rsidRDefault="00266F7F" w:rsidP="006E6CB1">
      <w:pPr>
        <w:rPr>
          <w:b/>
        </w:rPr>
      </w:pPr>
    </w:p>
    <w:p w14:paraId="119DD001" w14:textId="46FF310C" w:rsidR="006E6CB1" w:rsidRPr="00246AED" w:rsidRDefault="006E6CB1" w:rsidP="006E6CB1">
      <w:pPr>
        <w:rPr>
          <w:b/>
        </w:rPr>
      </w:pPr>
      <w:r w:rsidRPr="00246AED">
        <w:rPr>
          <w:b/>
        </w:rPr>
        <w:lastRenderedPageBreak/>
        <w:t>STANDARTLAR VE KISITLAR : Raporda aşağıda istenenler doldurularak eklenecektir.</w:t>
      </w:r>
    </w:p>
    <w:p w14:paraId="6E417839" w14:textId="77777777" w:rsidR="006E6CB1" w:rsidRPr="00246AED" w:rsidRDefault="006E6CB1" w:rsidP="006E6CB1"/>
    <w:p w14:paraId="60AE15F2" w14:textId="77777777" w:rsidR="006E6CB1" w:rsidRPr="00246AED" w:rsidRDefault="006E6CB1" w:rsidP="006E6CB1">
      <w:pPr>
        <w:rPr>
          <w:b/>
        </w:rPr>
      </w:pPr>
      <w:r w:rsidRPr="00246AED">
        <w:rPr>
          <w:b/>
        </w:rPr>
        <w:t>Bitirme Projesinin hazırlanmasında Standartlar ve Kısıtlarla ilgili olarak, aşağıdaki soruları cevaplayınız.</w:t>
      </w:r>
    </w:p>
    <w:p w14:paraId="118CCCD8" w14:textId="77777777" w:rsidR="006E6CB1" w:rsidRPr="00246AED" w:rsidRDefault="006E6CB1" w:rsidP="006E6CB1">
      <w:pPr>
        <w:rPr>
          <w:b/>
        </w:rPr>
      </w:pPr>
    </w:p>
    <w:p w14:paraId="619B2B78" w14:textId="77777777" w:rsidR="006E6CB1" w:rsidRPr="00246AED" w:rsidRDefault="006E6CB1" w:rsidP="006E6CB1">
      <w:pPr>
        <w:numPr>
          <w:ilvl w:val="0"/>
          <w:numId w:val="37"/>
        </w:numPr>
        <w:tabs>
          <w:tab w:val="num" w:pos="284"/>
        </w:tabs>
        <w:ind w:left="284" w:hanging="284"/>
        <w:rPr>
          <w:b/>
        </w:rPr>
      </w:pPr>
      <w:r w:rsidRPr="00246AED">
        <w:rPr>
          <w:b/>
        </w:rPr>
        <w:t xml:space="preserve">Projenizin tasarım boyutu nedir? Açıklayınız. </w:t>
      </w:r>
    </w:p>
    <w:p w14:paraId="18DF92DB" w14:textId="77777777" w:rsidR="006E6CB1" w:rsidRPr="00201104" w:rsidRDefault="006E6CB1" w:rsidP="006E6CB1">
      <w:pPr>
        <w:ind w:left="284"/>
        <w:rPr>
          <w:i/>
          <w:color w:val="FF0000"/>
        </w:rPr>
      </w:pPr>
      <w:r w:rsidRPr="00246AED">
        <w:rPr>
          <w:i/>
          <w:color w:val="FF0000"/>
        </w:rPr>
        <w:t xml:space="preserve">Yeni bir proje midir? Var olan bir projenin tekrarı mıdır? Bir projenin parçası mıdır? </w:t>
      </w:r>
    </w:p>
    <w:p w14:paraId="5411A37D" w14:textId="77777777" w:rsidR="006E6CB1" w:rsidRPr="00246AED" w:rsidRDefault="006E6CB1" w:rsidP="006E6CB1">
      <w:pPr>
        <w:numPr>
          <w:ilvl w:val="0"/>
          <w:numId w:val="37"/>
        </w:numPr>
        <w:tabs>
          <w:tab w:val="num" w:pos="284"/>
        </w:tabs>
        <w:ind w:left="284" w:hanging="284"/>
        <w:rPr>
          <w:b/>
        </w:rPr>
      </w:pPr>
      <w:r w:rsidRPr="00246AED">
        <w:rPr>
          <w:b/>
        </w:rPr>
        <w:t>Projenizde çözüm ürettiğiniz mühendislik problemini ve çözümünüzü kısaca açıklayınız?</w:t>
      </w:r>
    </w:p>
    <w:p w14:paraId="43B9DAA3" w14:textId="77777777" w:rsidR="006E6CB1" w:rsidRPr="00246AED" w:rsidRDefault="006E6CB1" w:rsidP="006E6CB1">
      <w:pPr>
        <w:tabs>
          <w:tab w:val="num" w:pos="284"/>
        </w:tabs>
      </w:pPr>
    </w:p>
    <w:p w14:paraId="4C056C17" w14:textId="77777777" w:rsidR="006E6CB1" w:rsidRPr="00246AED" w:rsidRDefault="006E6CB1" w:rsidP="006E6CB1">
      <w:pPr>
        <w:numPr>
          <w:ilvl w:val="0"/>
          <w:numId w:val="37"/>
        </w:numPr>
        <w:tabs>
          <w:tab w:val="num" w:pos="284"/>
        </w:tabs>
        <w:ind w:left="284" w:hanging="284"/>
        <w:rPr>
          <w:b/>
        </w:rPr>
      </w:pPr>
      <w:r w:rsidRPr="00246AED">
        <w:rPr>
          <w:b/>
        </w:rPr>
        <w:t xml:space="preserve">Lisans eğitiminiz süresince almış olduğunuz derslerde edindiğiniz hangi bilgi ve becerileri kullandınız? </w:t>
      </w:r>
    </w:p>
    <w:p w14:paraId="07109623" w14:textId="77777777" w:rsidR="006E6CB1" w:rsidRPr="00201104" w:rsidRDefault="006E6CB1" w:rsidP="006E6CB1">
      <w:pPr>
        <w:tabs>
          <w:tab w:val="num" w:pos="284"/>
        </w:tabs>
        <w:rPr>
          <w:i/>
          <w:color w:val="FF0000"/>
        </w:rPr>
      </w:pPr>
      <w:r w:rsidRPr="00246AED">
        <w:rPr>
          <w:i/>
          <w:color w:val="FF0000"/>
        </w:rPr>
        <w:t xml:space="preserve">       Hangi derslerde öğrendiğiniz bilgiler tasarımınızda/projenizde faydalı oldu?</w:t>
      </w:r>
    </w:p>
    <w:p w14:paraId="225C5FC9" w14:textId="77777777" w:rsidR="006E6CB1" w:rsidRPr="00246AED" w:rsidRDefault="006E6CB1" w:rsidP="006E6CB1">
      <w:pPr>
        <w:numPr>
          <w:ilvl w:val="0"/>
          <w:numId w:val="37"/>
        </w:numPr>
        <w:tabs>
          <w:tab w:val="num" w:pos="284"/>
        </w:tabs>
        <w:ind w:left="284" w:hanging="284"/>
        <w:rPr>
          <w:b/>
        </w:rPr>
      </w:pPr>
      <w:r w:rsidRPr="00246AED">
        <w:rPr>
          <w:b/>
        </w:rPr>
        <w:t>Projenizi gerçekleştirirken kullandığınız modern araçlar/yazılımlar/programlar vb. nelerdir? Hangi amaçlarla kullandığınızı kısaca açıklayınız.</w:t>
      </w:r>
    </w:p>
    <w:p w14:paraId="4CD355CB" w14:textId="77777777" w:rsidR="006E6CB1" w:rsidRPr="00246AED" w:rsidRDefault="006E6CB1" w:rsidP="006E6CB1">
      <w:pPr>
        <w:ind w:left="284"/>
        <w:rPr>
          <w:b/>
        </w:rPr>
      </w:pPr>
    </w:p>
    <w:p w14:paraId="628F3A4A" w14:textId="77777777" w:rsidR="006E6CB1" w:rsidRPr="00246AED" w:rsidRDefault="006E6CB1" w:rsidP="006E6CB1">
      <w:pPr>
        <w:numPr>
          <w:ilvl w:val="0"/>
          <w:numId w:val="37"/>
        </w:numPr>
        <w:tabs>
          <w:tab w:val="num" w:pos="270"/>
        </w:tabs>
        <w:ind w:left="270" w:hanging="270"/>
        <w:rPr>
          <w:b/>
        </w:rPr>
      </w:pPr>
      <w:r w:rsidRPr="00246AED">
        <w:rPr>
          <w:b/>
        </w:rPr>
        <w:t>Ders dışında çeşitli disiplinleri içeren sertifikanız var mı? (Örneğin CUDA, Udemy, Coursera gibi online platformlarda bilgi sahibi olmak)</w:t>
      </w:r>
    </w:p>
    <w:p w14:paraId="2BBC1827" w14:textId="77777777" w:rsidR="006E6CB1" w:rsidRPr="00246AED" w:rsidRDefault="006E6CB1" w:rsidP="006E6CB1">
      <w:pPr>
        <w:tabs>
          <w:tab w:val="num" w:pos="284"/>
        </w:tabs>
        <w:rPr>
          <w:b/>
        </w:rPr>
      </w:pPr>
    </w:p>
    <w:p w14:paraId="69F75FE4" w14:textId="77777777" w:rsidR="006E6CB1" w:rsidRPr="00246AED" w:rsidRDefault="006E6CB1" w:rsidP="006E6CB1">
      <w:pPr>
        <w:numPr>
          <w:ilvl w:val="0"/>
          <w:numId w:val="37"/>
        </w:numPr>
        <w:tabs>
          <w:tab w:val="num" w:pos="284"/>
        </w:tabs>
        <w:ind w:left="284" w:hanging="284"/>
        <w:rPr>
          <w:b/>
        </w:rPr>
      </w:pPr>
      <w:r w:rsidRPr="00246AED">
        <w:rPr>
          <w:b/>
        </w:rPr>
        <w:t>Kullandığınız veya dikkate aldığınız mühendislik standartları/normları nelerdir?</w:t>
      </w:r>
    </w:p>
    <w:p w14:paraId="522691DB" w14:textId="77777777" w:rsidR="006E6CB1" w:rsidRPr="00201104" w:rsidRDefault="006E6CB1" w:rsidP="006E6CB1">
      <w:pPr>
        <w:tabs>
          <w:tab w:val="num" w:pos="284"/>
        </w:tabs>
        <w:ind w:left="284"/>
        <w:rPr>
          <w:i/>
          <w:color w:val="FF0000"/>
        </w:rPr>
      </w:pPr>
      <w:r w:rsidRPr="00246AED">
        <w:rPr>
          <w:i/>
          <w:color w:val="FF0000"/>
        </w:rPr>
        <w:t xml:space="preserve">Proje konunuzla ilgili olarak kullandığınız ve kullanılması gereken standartları burada kod ve isimleri ile sıralayınız. </w:t>
      </w:r>
    </w:p>
    <w:p w14:paraId="2CB66B35" w14:textId="77777777" w:rsidR="006E6CB1" w:rsidRPr="00201104" w:rsidRDefault="006E6CB1" w:rsidP="006E6CB1">
      <w:pPr>
        <w:numPr>
          <w:ilvl w:val="0"/>
          <w:numId w:val="37"/>
        </w:numPr>
        <w:tabs>
          <w:tab w:val="num" w:pos="284"/>
        </w:tabs>
        <w:ind w:left="284" w:hanging="284"/>
        <w:rPr>
          <w:b/>
        </w:rPr>
      </w:pPr>
      <w:r w:rsidRPr="00246AED">
        <w:rPr>
          <w:b/>
        </w:rPr>
        <w:t xml:space="preserve">Kullandığınız veya dikkate aldığınız gerçekçi kısıtlar nelerdir? </w:t>
      </w:r>
    </w:p>
    <w:p w14:paraId="6D3B9243" w14:textId="77777777" w:rsidR="006E6CB1" w:rsidRPr="00246AED" w:rsidRDefault="006E6CB1" w:rsidP="006E6CB1">
      <w:pPr>
        <w:tabs>
          <w:tab w:val="num" w:pos="284"/>
        </w:tabs>
        <w:ind w:left="284"/>
        <w:rPr>
          <w:b/>
        </w:rPr>
      </w:pPr>
      <w:r w:rsidRPr="00246AED">
        <w:rPr>
          <w:b/>
        </w:rPr>
        <w:t xml:space="preserve">a)Ekonomi </w:t>
      </w:r>
      <w:r w:rsidRPr="00246AED">
        <w:t>....................................................................................................................................</w:t>
      </w:r>
      <w:r w:rsidRPr="00246AED">
        <w:rPr>
          <w:b/>
        </w:rPr>
        <w:t xml:space="preserve"> b) Çevre sorunları</w:t>
      </w:r>
    </w:p>
    <w:p w14:paraId="21671585" w14:textId="77777777" w:rsidR="006E6CB1" w:rsidRPr="00246AED" w:rsidRDefault="006E6CB1" w:rsidP="006E6CB1">
      <w:pPr>
        <w:tabs>
          <w:tab w:val="num" w:pos="284"/>
        </w:tabs>
        <w:ind w:left="284"/>
      </w:pPr>
      <w:r w:rsidRPr="00246AED">
        <w:t>....................................................................................................................................</w:t>
      </w:r>
    </w:p>
    <w:p w14:paraId="0AB1487E" w14:textId="77777777" w:rsidR="006E6CB1" w:rsidRPr="00246AED" w:rsidRDefault="006E6CB1" w:rsidP="006E6CB1">
      <w:pPr>
        <w:tabs>
          <w:tab w:val="num" w:pos="284"/>
        </w:tabs>
        <w:ind w:left="284"/>
        <w:rPr>
          <w:b/>
        </w:rPr>
      </w:pPr>
      <w:r w:rsidRPr="00246AED">
        <w:rPr>
          <w:b/>
        </w:rPr>
        <w:t>c) Sürdürülebilirlik</w:t>
      </w:r>
    </w:p>
    <w:p w14:paraId="4E36AD97" w14:textId="77777777" w:rsidR="006E6CB1" w:rsidRPr="00201104" w:rsidRDefault="006E6CB1" w:rsidP="006E6CB1">
      <w:pPr>
        <w:tabs>
          <w:tab w:val="num" w:pos="284"/>
        </w:tabs>
        <w:ind w:left="284"/>
      </w:pPr>
      <w:r w:rsidRPr="00246AED">
        <w:t>....................................................................................................</w:t>
      </w:r>
      <w:r>
        <w:t>...............................</w:t>
      </w:r>
    </w:p>
    <w:p w14:paraId="22AE4CF4" w14:textId="77777777" w:rsidR="006E6CB1" w:rsidRPr="00246AED" w:rsidRDefault="006E6CB1" w:rsidP="006E6CB1">
      <w:pPr>
        <w:tabs>
          <w:tab w:val="num" w:pos="284"/>
        </w:tabs>
        <w:ind w:left="284"/>
        <w:rPr>
          <w:b/>
        </w:rPr>
      </w:pPr>
      <w:r w:rsidRPr="00246AED">
        <w:rPr>
          <w:b/>
        </w:rPr>
        <w:t>d) Üretilebilirlik</w:t>
      </w:r>
    </w:p>
    <w:p w14:paraId="13CAF0FA" w14:textId="77777777" w:rsidR="006E6CB1" w:rsidRPr="00201104" w:rsidRDefault="006E6CB1" w:rsidP="006E6CB1">
      <w:pPr>
        <w:tabs>
          <w:tab w:val="num" w:pos="284"/>
        </w:tabs>
        <w:ind w:left="284"/>
      </w:pPr>
      <w:r w:rsidRPr="00246AED">
        <w:t>....................................................................................................................................</w:t>
      </w:r>
    </w:p>
    <w:p w14:paraId="6B8B7378" w14:textId="77777777" w:rsidR="006E6CB1" w:rsidRPr="00246AED" w:rsidRDefault="006E6CB1" w:rsidP="006E6CB1">
      <w:pPr>
        <w:tabs>
          <w:tab w:val="num" w:pos="284"/>
        </w:tabs>
        <w:ind w:left="284"/>
        <w:rPr>
          <w:b/>
        </w:rPr>
      </w:pPr>
      <w:r w:rsidRPr="00246AED">
        <w:rPr>
          <w:b/>
        </w:rPr>
        <w:t>e) Etik</w:t>
      </w:r>
    </w:p>
    <w:p w14:paraId="5FD9BBD3" w14:textId="77777777" w:rsidR="006E6CB1" w:rsidRPr="00201104" w:rsidRDefault="006E6CB1" w:rsidP="006E6CB1">
      <w:pPr>
        <w:tabs>
          <w:tab w:val="num" w:pos="284"/>
        </w:tabs>
        <w:ind w:left="284"/>
      </w:pPr>
      <w:r w:rsidRPr="00246AED">
        <w:t>....................................................................................................</w:t>
      </w:r>
      <w:r>
        <w:t>...............................</w:t>
      </w:r>
    </w:p>
    <w:p w14:paraId="3F0789F5" w14:textId="77777777" w:rsidR="006E6CB1" w:rsidRPr="00246AED" w:rsidRDefault="006E6CB1" w:rsidP="006E6CB1">
      <w:pPr>
        <w:tabs>
          <w:tab w:val="num" w:pos="284"/>
        </w:tabs>
        <w:ind w:left="284"/>
        <w:rPr>
          <w:b/>
        </w:rPr>
      </w:pPr>
      <w:r w:rsidRPr="00246AED">
        <w:rPr>
          <w:b/>
        </w:rPr>
        <w:t>f) Sağlık</w:t>
      </w:r>
    </w:p>
    <w:p w14:paraId="1F4462F5" w14:textId="77777777" w:rsidR="006E6CB1" w:rsidRPr="00201104" w:rsidRDefault="006E6CB1" w:rsidP="006E6CB1">
      <w:pPr>
        <w:tabs>
          <w:tab w:val="num" w:pos="284"/>
        </w:tabs>
        <w:ind w:left="284"/>
      </w:pPr>
      <w:r w:rsidRPr="00246AED">
        <w:t>....................................................................................................................................</w:t>
      </w:r>
    </w:p>
    <w:p w14:paraId="1D951A83" w14:textId="77777777" w:rsidR="006E6CB1" w:rsidRPr="00246AED" w:rsidRDefault="006E6CB1" w:rsidP="006E6CB1">
      <w:pPr>
        <w:tabs>
          <w:tab w:val="num" w:pos="284"/>
        </w:tabs>
        <w:ind w:left="284"/>
        <w:rPr>
          <w:b/>
        </w:rPr>
      </w:pPr>
      <w:r w:rsidRPr="00246AED">
        <w:rPr>
          <w:b/>
        </w:rPr>
        <w:t xml:space="preserve">g) Güvenlik </w:t>
      </w:r>
    </w:p>
    <w:p w14:paraId="7C26CE55" w14:textId="77777777" w:rsidR="006E6CB1" w:rsidRPr="00201104" w:rsidRDefault="006E6CB1" w:rsidP="006E6CB1">
      <w:pPr>
        <w:tabs>
          <w:tab w:val="num" w:pos="851"/>
        </w:tabs>
        <w:ind w:left="284"/>
      </w:pPr>
      <w:r w:rsidRPr="00246AED">
        <w:t>....................................................................................................................................</w:t>
      </w:r>
    </w:p>
    <w:p w14:paraId="77C67C4D" w14:textId="77777777" w:rsidR="006E6CB1" w:rsidRPr="00246AED" w:rsidRDefault="006E6CB1" w:rsidP="006E6CB1">
      <w:pPr>
        <w:tabs>
          <w:tab w:val="left" w:pos="284"/>
        </w:tabs>
        <w:ind w:left="284"/>
        <w:rPr>
          <w:b/>
        </w:rPr>
      </w:pPr>
      <w:r w:rsidRPr="00246AED">
        <w:rPr>
          <w:b/>
        </w:rPr>
        <w:t>h) Sosyal ve Toplumsal Sorunlar</w:t>
      </w:r>
    </w:p>
    <w:p w14:paraId="149B85B2" w14:textId="77777777" w:rsidR="006E6CB1" w:rsidRPr="00246AED" w:rsidRDefault="006E6CB1" w:rsidP="006E6CB1">
      <w:pPr>
        <w:tabs>
          <w:tab w:val="num" w:pos="284"/>
        </w:tabs>
        <w:ind w:left="284"/>
      </w:pPr>
      <w:r w:rsidRPr="00246AED">
        <w:t>....................................................................................................................................</w:t>
      </w:r>
    </w:p>
    <w:p w14:paraId="2D64AA8C" w14:textId="77777777" w:rsidR="006E6CB1" w:rsidRPr="00246AED" w:rsidRDefault="006E6CB1" w:rsidP="006E6CB1">
      <w:pPr>
        <w:tabs>
          <w:tab w:val="num" w:pos="284"/>
        </w:tabs>
        <w:ind w:left="284"/>
        <w:rPr>
          <w:b/>
        </w:rPr>
      </w:pPr>
    </w:p>
    <w:p w14:paraId="09EF8F22" w14:textId="77777777" w:rsidR="006E6CB1" w:rsidRPr="00246AED" w:rsidRDefault="006E6CB1" w:rsidP="006E6CB1">
      <w:pPr>
        <w:widowControl w:val="0"/>
        <w:autoSpaceDE w:val="0"/>
        <w:autoSpaceDN w:val="0"/>
        <w:adjustRightInd w:val="0"/>
        <w:spacing w:line="360" w:lineRule="auto"/>
        <w:ind w:right="-20"/>
        <w:rPr>
          <w:b/>
        </w:rPr>
      </w:pPr>
      <w:r w:rsidRPr="00246AED">
        <w:rPr>
          <w:b/>
        </w:rPr>
        <w:t xml:space="preserve">Proje Ekibi (Yürütücüsü/Lideri): </w:t>
      </w:r>
    </w:p>
    <w:p w14:paraId="4652CFC3" w14:textId="77777777" w:rsidR="006E6CB1" w:rsidRPr="00246AED" w:rsidRDefault="006E6CB1" w:rsidP="006E6CB1">
      <w:pPr>
        <w:widowControl w:val="0"/>
        <w:autoSpaceDE w:val="0"/>
        <w:autoSpaceDN w:val="0"/>
        <w:adjustRightInd w:val="0"/>
        <w:spacing w:line="360" w:lineRule="auto"/>
        <w:ind w:right="-20"/>
        <w:rPr>
          <w:b/>
        </w:rPr>
      </w:pPr>
      <w:r w:rsidRPr="00246AED">
        <w:rPr>
          <w:b/>
        </w:rPr>
        <w:t xml:space="preserve">Proje Konusu: </w:t>
      </w:r>
    </w:p>
    <w:p w14:paraId="71F93F75" w14:textId="77777777" w:rsidR="006E6CB1" w:rsidRPr="00246AED" w:rsidRDefault="006E6CB1" w:rsidP="006E6CB1">
      <w:pPr>
        <w:widowControl w:val="0"/>
        <w:autoSpaceDE w:val="0"/>
        <w:autoSpaceDN w:val="0"/>
        <w:adjustRightInd w:val="0"/>
        <w:spacing w:line="360" w:lineRule="auto"/>
        <w:ind w:right="-20"/>
      </w:pPr>
      <w:r>
        <w:rPr>
          <w:b/>
        </w:rPr>
        <w:t xml:space="preserve">Bu proje </w:t>
      </w:r>
      <w:r w:rsidRPr="008D4D2B">
        <w:rPr>
          <w:i/>
          <w:color w:val="808080" w:themeColor="background1" w:themeShade="80"/>
          <w:u w:val="single"/>
        </w:rPr>
        <w:t>...........Proje Danışmanı..........</w:t>
      </w:r>
      <w:r w:rsidRPr="008D4D2B">
        <w:rPr>
          <w:b/>
          <w:color w:val="808080" w:themeColor="background1" w:themeShade="80"/>
        </w:rPr>
        <w:t xml:space="preserve"> </w:t>
      </w:r>
      <w:r>
        <w:rPr>
          <w:b/>
        </w:rPr>
        <w:t xml:space="preserve">tarafından onaylanmıştır. </w:t>
      </w:r>
      <w:r w:rsidRPr="008D4D2B">
        <w:rPr>
          <w:i/>
          <w:color w:val="808080" w:themeColor="background1" w:themeShade="80"/>
          <w:u w:val="single"/>
        </w:rPr>
        <w:t>(.......İmza......)</w:t>
      </w:r>
    </w:p>
    <w:p w14:paraId="0204609F" w14:textId="77777777" w:rsidR="006E6CB1" w:rsidRDefault="006E6CB1" w:rsidP="006E6CB1">
      <w:pPr>
        <w:tabs>
          <w:tab w:val="num" w:pos="284"/>
        </w:tabs>
        <w:ind w:left="284" w:hanging="284"/>
      </w:pPr>
      <w:r w:rsidRPr="00246AED">
        <w:t>Not: Gerek görülmesi halinde bu sayfa istenilen maddeler için genişletilebilir.</w:t>
      </w:r>
    </w:p>
    <w:p w14:paraId="3538A275" w14:textId="77777777" w:rsidR="006E6CB1" w:rsidRPr="006E6CB1" w:rsidRDefault="006E6CB1" w:rsidP="004E6AAA"/>
    <w:sectPr w:rsidR="006E6CB1" w:rsidRPr="006E6CB1"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4F0B8B" w:rsidRDefault="004F0B8B" w:rsidP="0042780B">
      <w:pPr>
        <w:pStyle w:val="CommentText"/>
      </w:pPr>
      <w:r>
        <w:rPr>
          <w:rStyle w:val="CommentReference"/>
        </w:rPr>
        <w:annotationRef/>
      </w:r>
    </w:p>
  </w:comment>
  <w:comment w:id="1" w:author="İTÜ" w:date="2015-10-27T15:48:00Z" w:initials="z">
    <w:p w14:paraId="1A6A070C" w14:textId="2CDC4EB9" w:rsidR="004F0B8B" w:rsidRDefault="004F0B8B" w:rsidP="004F0B8B">
      <w:pPr>
        <w:pStyle w:val="CommentText"/>
        <w:spacing w:line="276" w:lineRule="auto"/>
        <w:jc w:val="both"/>
      </w:pPr>
      <w:r>
        <w:rPr>
          <w:rStyle w:val="CommentReference"/>
        </w:rPr>
        <w:annotationRef/>
      </w:r>
    </w:p>
    <w:p w14:paraId="5661A6A2" w14:textId="575B20CC" w:rsidR="004F0B8B" w:rsidRDefault="004F0B8B" w:rsidP="0042780B">
      <w:pPr>
        <w:pStyle w:val="CommentText"/>
        <w:spacing w:line="276" w:lineRule="auto"/>
        <w:jc w:val="both"/>
      </w:pPr>
    </w:p>
  </w:comment>
  <w:comment w:id="2" w:author="İTÜ" w:date="2015-10-27T15:48:00Z" w:initials="z">
    <w:p w14:paraId="7B427EDF" w14:textId="6482DAF8" w:rsidR="004F0B8B" w:rsidRDefault="004F0B8B" w:rsidP="004F0B8B">
      <w:r>
        <w:rPr>
          <w:rStyle w:val="CommentReference"/>
        </w:rPr>
        <w:annotationRef/>
      </w:r>
    </w:p>
    <w:p w14:paraId="410A320A" w14:textId="0ADD74B2" w:rsidR="004F0B8B" w:rsidRDefault="004F0B8B" w:rsidP="00E15F06"/>
    <w:p w14:paraId="3F2E7B61" w14:textId="77777777" w:rsidR="004F0B8B" w:rsidRDefault="004F0B8B">
      <w:pPr>
        <w:pStyle w:val="CommentText"/>
      </w:pPr>
    </w:p>
  </w:comment>
  <w:comment w:id="3" w:author="İTÜ" w:date="2015-10-27T15:48:00Z" w:initials="z">
    <w:p w14:paraId="75401898" w14:textId="77777777" w:rsidR="004F0B8B" w:rsidRDefault="004F0B8B">
      <w:pPr>
        <w:pStyle w:val="CommentText"/>
      </w:pPr>
      <w:r>
        <w:rPr>
          <w:rStyle w:val="CommentReference"/>
        </w:rPr>
        <w:annotationRef/>
      </w:r>
      <w:r>
        <w:t>3 satırdan fazla tez başlıkları kabul edilmez. Özel bir durum mevcut ise enstitünüz ile iletişime geçiniz.</w:t>
      </w:r>
    </w:p>
  </w:comment>
  <w:comment w:id="4" w:author="İTÜ" w:date="2015-10-27T15:48:00Z" w:initials="z">
    <w:p w14:paraId="36FC6FB0" w14:textId="77777777" w:rsidR="004F0B8B" w:rsidRDefault="004F0B8B" w:rsidP="00E15F06">
      <w:r>
        <w:rPr>
          <w:rStyle w:val="CommentReference"/>
        </w:rPr>
        <w:annotationRef/>
      </w:r>
      <w:r w:rsidRPr="007C133B">
        <w:t xml:space="preserve">Sadece Ad </w:t>
      </w:r>
      <w:r>
        <w:t>SOYAD yazılmalıdır. Unvan yazılmamalıdır.</w:t>
      </w:r>
    </w:p>
    <w:p w14:paraId="0D557F25" w14:textId="77777777" w:rsidR="004F0B8B" w:rsidRDefault="004F0B8B">
      <w:pPr>
        <w:pStyle w:val="CommentText"/>
      </w:pPr>
    </w:p>
  </w:comment>
  <w:comment w:id="5" w:author="İTÜ" w:date="2015-10-27T15:48:00Z" w:initials="z">
    <w:p w14:paraId="23FB5781" w14:textId="77777777" w:rsidR="004F0B8B" w:rsidRDefault="004F0B8B">
      <w:pPr>
        <w:pStyle w:val="CommentText"/>
      </w:pPr>
      <w:r>
        <w:rPr>
          <w:rStyle w:val="CommentReference"/>
        </w:rPr>
        <w:annotationRef/>
      </w:r>
      <w:r>
        <w:t>Sözcüklerin ilk harfleri büyük, diğer harfler küçük yazılır.</w:t>
      </w:r>
    </w:p>
  </w:comment>
  <w:comment w:id="6" w:author="İTÜ" w:date="2015-10-27T15:48:00Z" w:initials="z">
    <w:p w14:paraId="7C58B804" w14:textId="77777777" w:rsidR="004F0B8B" w:rsidRDefault="004F0B8B" w:rsidP="00E15F06">
      <w:r>
        <w:rPr>
          <w:rStyle w:val="CommentReference"/>
        </w:rPr>
        <w:annotationRef/>
      </w:r>
      <w:r>
        <w:t xml:space="preserve">Danışman bilgisi, beyaz kapaklı tezde ilk sayfada var. </w:t>
      </w:r>
      <w:r w:rsidRPr="00E15F06">
        <w:rPr>
          <w:b/>
          <w:u w:val="single"/>
        </w:rPr>
        <w:t>Mavi(YL) ve siyah(DR</w:t>
      </w:r>
      <w:r>
        <w:rPr>
          <w:b/>
          <w:u w:val="single"/>
        </w:rPr>
        <w:t>)</w:t>
      </w:r>
      <w:r w:rsidRPr="00E15F06">
        <w:rPr>
          <w:b/>
          <w:u w:val="single"/>
        </w:rPr>
        <w:t xml:space="preserve"> ciltte yok.</w:t>
      </w:r>
    </w:p>
  </w:comment>
  <w:comment w:id="7" w:author="İTÜ" w:date="2015-10-27T15:48:00Z" w:initials="z">
    <w:p w14:paraId="72986E95" w14:textId="77777777" w:rsidR="004F0B8B" w:rsidRDefault="004F0B8B">
      <w:pPr>
        <w:pStyle w:val="CommentText"/>
      </w:pPr>
      <w:r>
        <w:rPr>
          <w:rStyle w:val="CommentReference"/>
        </w:rPr>
        <w:annotationRef/>
      </w:r>
      <w:r>
        <w:t>Beyaz ciltte savunma tarihi belli olmadığı için boş bırakılır.</w:t>
      </w:r>
    </w:p>
    <w:p w14:paraId="5CD73127" w14:textId="77777777" w:rsidR="004F0B8B" w:rsidRDefault="004F0B8B">
      <w:pPr>
        <w:pStyle w:val="CommentText"/>
      </w:pPr>
      <w:r>
        <w:t xml:space="preserve">Mavi ve siyah ciltte ise tezin </w:t>
      </w:r>
      <w:r w:rsidRPr="00911912">
        <w:rPr>
          <w:b/>
          <w:u w:val="single"/>
        </w:rPr>
        <w:t>savunulduğu</w:t>
      </w:r>
      <w:r>
        <w:t xml:space="preserve"> ay, yıl yazılır.</w:t>
      </w:r>
    </w:p>
    <w:p w14:paraId="46859C14" w14:textId="77777777" w:rsidR="004F0B8B" w:rsidRDefault="004F0B8B">
      <w:pPr>
        <w:pStyle w:val="CommentText"/>
      </w:pPr>
    </w:p>
  </w:comment>
  <w:comment w:id="8" w:author="İTÜ" w:date="2015-10-27T15:48:00Z" w:initials="z">
    <w:p w14:paraId="0EC18F39" w14:textId="77777777" w:rsidR="004F0B8B" w:rsidRDefault="004F0B8B">
      <w:pPr>
        <w:pStyle w:val="CommentText"/>
      </w:pPr>
      <w:r>
        <w:rPr>
          <w:rStyle w:val="CommentReference"/>
        </w:rPr>
        <w:annotationRef/>
      </w:r>
      <w:r>
        <w:t>Savunmadan düzeltme alan tezlerde, düzeltilmiş tezlerini savundukları ay, yıl yazılır.</w:t>
      </w:r>
    </w:p>
  </w:comment>
  <w:comment w:id="9" w:author="İTÜ" w:date="2015-10-27T15:48:00Z" w:initials="z">
    <w:p w14:paraId="32A03D06" w14:textId="2721C4FE" w:rsidR="004F0B8B" w:rsidRPr="00BB52EE" w:rsidRDefault="004F0B8B">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10" w:author="İTÜ" w:date="2015-10-27T15:48:00Z" w:initials="z">
    <w:p w14:paraId="4851D550" w14:textId="77777777" w:rsidR="004F0B8B" w:rsidRDefault="004F0B8B">
      <w:pPr>
        <w:pStyle w:val="CommentText"/>
      </w:pPr>
      <w:r>
        <w:rPr>
          <w:rStyle w:val="CommentReference"/>
        </w:rPr>
        <w:annotationRef/>
      </w:r>
      <w:r w:rsidRPr="007C133B">
        <w:t xml:space="preserve">Sadece Ad </w:t>
      </w:r>
      <w:r>
        <w:t xml:space="preserve">SOYAD yazılmalıdır. Unvan yazılmamalıdır. </w:t>
      </w:r>
    </w:p>
  </w:comment>
  <w:comment w:id="11" w:author="İTÜ" w:date="2015-10-27T15:48:00Z" w:initials="z">
    <w:p w14:paraId="06713881" w14:textId="77777777" w:rsidR="004F0B8B" w:rsidRDefault="004F0B8B">
      <w:pPr>
        <w:pStyle w:val="CommentText"/>
      </w:pPr>
      <w:r>
        <w:rPr>
          <w:rStyle w:val="CommentReference"/>
        </w:rPr>
        <w:annotationRef/>
      </w:r>
      <w:r>
        <w:t>Eş danışman yok ise eş danışman  satırı silinir.</w:t>
      </w:r>
    </w:p>
  </w:comment>
  <w:comment w:id="12" w:author="İTÜ" w:date="2015-10-27T15:48:00Z" w:initials="z">
    <w:p w14:paraId="4091698E" w14:textId="77777777" w:rsidR="004F0B8B" w:rsidRDefault="004F0B8B" w:rsidP="00911912">
      <w:pPr>
        <w:pStyle w:val="CommentText"/>
      </w:pPr>
      <w:r>
        <w:rPr>
          <w:rStyle w:val="CommentReference"/>
        </w:rPr>
        <w:annotationRef/>
      </w:r>
      <w:r>
        <w:t>Beyaz ciltte savunma tarihi belli olmadığı için boş bırakılır.</w:t>
      </w:r>
    </w:p>
    <w:p w14:paraId="258B4B5F" w14:textId="77777777" w:rsidR="004F0B8B" w:rsidRDefault="004F0B8B" w:rsidP="00911912">
      <w:pPr>
        <w:pStyle w:val="CommentText"/>
      </w:pPr>
      <w:r>
        <w:t xml:space="preserve">Mavi ve siyah ciltte ise tezin </w:t>
      </w:r>
      <w:r w:rsidRPr="00911912">
        <w:rPr>
          <w:b/>
          <w:u w:val="single"/>
        </w:rPr>
        <w:t>savunulduğu</w:t>
      </w:r>
      <w:r w:rsidRPr="00911912">
        <w:rPr>
          <w:b/>
        </w:rPr>
        <w:t xml:space="preserve"> </w:t>
      </w:r>
      <w:r>
        <w:t>ay, yıl yazılır.</w:t>
      </w:r>
    </w:p>
  </w:comment>
  <w:comment w:id="13" w:author="İTÜ" w:date="2015-10-27T15:48:00Z" w:initials="z">
    <w:p w14:paraId="6BD74CBB" w14:textId="77777777" w:rsidR="004F0B8B" w:rsidRDefault="004F0B8B">
      <w:pPr>
        <w:pStyle w:val="CommentText"/>
      </w:pPr>
      <w:r>
        <w:rPr>
          <w:rStyle w:val="CommentReference"/>
        </w:rPr>
        <w:annotationRef/>
      </w:r>
      <w:r>
        <w:t>Savunmadan düzeltme alan tezlerde, düzeltilmiş tezlerini savundukları ay, yıl yazılır.</w:t>
      </w:r>
    </w:p>
  </w:comment>
  <w:comment w:id="14" w:author="İTÜ" w:date="2015-10-27T15:48:00Z" w:initials="z">
    <w:p w14:paraId="65652EA7" w14:textId="77777777" w:rsidR="004F0B8B" w:rsidRPr="00201104" w:rsidRDefault="004F0B8B" w:rsidP="002712A0">
      <w:pPr>
        <w:rPr>
          <w:b/>
        </w:rPr>
      </w:pPr>
      <w:r>
        <w:rPr>
          <w:rStyle w:val="CommentReference"/>
        </w:rPr>
        <w:annotationRef/>
      </w:r>
      <w:r w:rsidRPr="00201104">
        <w:rPr>
          <w:b/>
        </w:rPr>
        <w:t xml:space="preserve">İthaf Sayfası </w:t>
      </w:r>
    </w:p>
    <w:p w14:paraId="75BBB500" w14:textId="77777777" w:rsidR="004F0B8B" w:rsidRPr="00201104" w:rsidRDefault="004F0B8B" w:rsidP="002712A0">
      <w:r w:rsidRPr="00201104">
        <w:t>İstenirse önsözden önce yerleştirilebilir ve numaralandırılmaya dahil edilir.</w:t>
      </w:r>
    </w:p>
  </w:comment>
  <w:comment w:id="16" w:author="İTÜ" w:date="2015-10-27T15:48:00Z" w:initials="z">
    <w:p w14:paraId="3D1BB643" w14:textId="77777777" w:rsidR="004F0B8B" w:rsidRPr="00201104" w:rsidRDefault="004F0B8B" w:rsidP="00AD74F9">
      <w:r>
        <w:rPr>
          <w:rStyle w:val="CommentReference"/>
        </w:rPr>
        <w:annotationRef/>
      </w:r>
      <w:r w:rsidRPr="00201104">
        <w:t>Tarih ve yazar isminin aynı hizada olması gerekir.</w:t>
      </w:r>
    </w:p>
  </w:comment>
  <w:comment w:id="17" w:author="İTÜ" w:date="2015-10-27T15:48:00Z" w:initials="z">
    <w:p w14:paraId="6B2C0C84" w14:textId="77777777" w:rsidR="004F0B8B" w:rsidRDefault="004F0B8B" w:rsidP="00BE33A4">
      <w:r>
        <w:rPr>
          <w:rStyle w:val="CommentReference"/>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4F0B8B" w:rsidRDefault="004F0B8B" w:rsidP="00BE33A4">
      <w:r>
        <w:t>Değişiklikler tüm belgeye uygulanır.</w:t>
      </w:r>
    </w:p>
  </w:comment>
  <w:comment w:id="18" w:author="İTÜ" w:date="2016-02-16T15:52:00Z" w:initials="İTÜ">
    <w:p w14:paraId="24704834" w14:textId="7B2C028B" w:rsidR="004F0B8B" w:rsidRDefault="004F0B8B">
      <w:pPr>
        <w:pStyle w:val="CommentText"/>
      </w:pPr>
      <w:r>
        <w:rPr>
          <w:rStyle w:val="CommentReference"/>
        </w:rPr>
        <w:annotationRef/>
      </w:r>
      <w:r w:rsidRPr="002335A6">
        <w:t xml:space="preserve">Bir sonraki “İçindekiler” bölümünün tek numaralı sayfaya denk gelmesi için çift numaralı olan bu sayfayı boş bıraktık.  </w:t>
      </w:r>
    </w:p>
  </w:comment>
  <w:comment w:id="20" w:author="İTÜ" w:date="2015-10-27T15:48:00Z" w:initials="z">
    <w:p w14:paraId="0ACA727C" w14:textId="77777777" w:rsidR="004F0B8B" w:rsidRPr="00201104" w:rsidRDefault="004F0B8B" w:rsidP="00533CE0">
      <w:r>
        <w:rPr>
          <w:rStyle w:val="CommentReference"/>
        </w:rPr>
        <w:annotationRef/>
      </w:r>
    </w:p>
    <w:p w14:paraId="1396B154" w14:textId="77777777" w:rsidR="004F0B8B" w:rsidRPr="00201104" w:rsidRDefault="004F0B8B" w:rsidP="00533CE0">
      <w:pPr>
        <w:pStyle w:val="ListParagraph"/>
        <w:numPr>
          <w:ilvl w:val="0"/>
          <w:numId w:val="21"/>
        </w:numPr>
      </w:pPr>
      <w:r w:rsidRPr="00201104">
        <w:t xml:space="preserve">  İÇİNDEKİLER hazırlanırken 1 satır boşluk bırakılır.</w:t>
      </w:r>
    </w:p>
    <w:p w14:paraId="171D926C" w14:textId="77777777" w:rsidR="004F0B8B" w:rsidRPr="00201104" w:rsidRDefault="004F0B8B" w:rsidP="00533CE0">
      <w:pPr>
        <w:pStyle w:val="ListParagraph"/>
        <w:numPr>
          <w:ilvl w:val="0"/>
          <w:numId w:val="21"/>
        </w:numPr>
      </w:pPr>
      <w:r w:rsidRPr="00201104">
        <w:t xml:space="preserve">  </w:t>
      </w:r>
      <w:r w:rsidRPr="00201104">
        <w:rPr>
          <w:b/>
        </w:rPr>
        <w:t>Sayfa</w:t>
      </w:r>
      <w:r w:rsidRPr="00201104">
        <w:t xml:space="preserve"> yazısı sağa dayalı  olur.</w:t>
      </w:r>
    </w:p>
    <w:p w14:paraId="648707D5" w14:textId="77777777" w:rsidR="004F0B8B" w:rsidRPr="00201104" w:rsidRDefault="004F0B8B" w:rsidP="00533CE0">
      <w:pPr>
        <w:pStyle w:val="ListParagraph"/>
        <w:numPr>
          <w:ilvl w:val="0"/>
          <w:numId w:val="21"/>
        </w:numPr>
      </w:pPr>
      <w:r w:rsidRPr="00201104">
        <w:t xml:space="preserve"> 1. derece başlıklar (önsöz, içindekiler, listeler.., kaynaklar, tezin bölümleri) koyu yazılır, 2., 3., 4. derece başlıklar koyu olmaz. </w:t>
      </w:r>
    </w:p>
    <w:p w14:paraId="2B4464FA" w14:textId="77777777" w:rsidR="004F0B8B" w:rsidRDefault="004F0B8B" w:rsidP="00533CE0">
      <w:pPr>
        <w:pStyle w:val="ListParagraph"/>
        <w:numPr>
          <w:ilvl w:val="0"/>
          <w:numId w:val="21"/>
        </w:numPr>
        <w:rPr>
          <w:lang w:val="en-GB"/>
        </w:rPr>
      </w:pPr>
      <w:r w:rsidRPr="00201104">
        <w:t xml:space="preserve"> </w:t>
      </w:r>
      <w:r>
        <w:rPr>
          <w:lang w:val="en-GB"/>
        </w:rPr>
        <w:t>5. derece başlıklar içindekilerde verilmez.</w:t>
      </w:r>
    </w:p>
    <w:p w14:paraId="79E28230" w14:textId="77777777" w:rsidR="004F0B8B" w:rsidRPr="00533CE0" w:rsidRDefault="004F0B8B" w:rsidP="00533CE0">
      <w:pPr>
        <w:pStyle w:val="ListParagraph"/>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4F0B8B" w:rsidRDefault="004F0B8B" w:rsidP="00533CE0">
      <w:pPr>
        <w:rPr>
          <w:lang w:val="en-GB"/>
        </w:rPr>
      </w:pPr>
    </w:p>
    <w:p w14:paraId="5CE95502" w14:textId="77777777" w:rsidR="004F0B8B" w:rsidRDefault="004F0B8B">
      <w:pPr>
        <w:pStyle w:val="CommentText"/>
      </w:pPr>
    </w:p>
  </w:comment>
  <w:comment w:id="21" w:author="İTÜ" w:date="2015-10-27T15:48:00Z" w:initials="z">
    <w:p w14:paraId="7E6F1D5E" w14:textId="77777777" w:rsidR="004F0B8B" w:rsidRDefault="004F0B8B">
      <w:pPr>
        <w:pStyle w:val="CommentText"/>
      </w:pPr>
      <w:r>
        <w:rPr>
          <w:rStyle w:val="CommentReference"/>
        </w:rPr>
        <w:annotationRef/>
      </w:r>
      <w:r>
        <w:t>Sayfa yazısının altı çizilidir ve sayfa numaraları bu yazının altında hizalanır.</w:t>
      </w:r>
    </w:p>
  </w:comment>
  <w:comment w:id="25" w:author="İTÜ" w:date="2015-10-27T15:48:00Z" w:initials="z">
    <w:p w14:paraId="07C69D2E" w14:textId="77777777" w:rsidR="004F0B8B" w:rsidRDefault="004F0B8B">
      <w:pPr>
        <w:pStyle w:val="CommentText"/>
      </w:pPr>
      <w:r>
        <w:rPr>
          <w:rStyle w:val="CommentReference"/>
        </w:rPr>
        <w:annotationRef/>
      </w:r>
      <w:r>
        <w:t>Kısaltmalar yok ise bu bölüm çıkarılır.</w:t>
      </w:r>
    </w:p>
  </w:comment>
  <w:comment w:id="26" w:author="İTÜ" w:date="2015-10-27T15:48:00Z" w:initials="z">
    <w:p w14:paraId="6988B544" w14:textId="77777777" w:rsidR="004F0B8B" w:rsidRPr="00201104" w:rsidRDefault="004F0B8B" w:rsidP="00BE33A4">
      <w:pPr>
        <w:rPr>
          <w:sz w:val="22"/>
          <w:szCs w:val="22"/>
        </w:rPr>
      </w:pPr>
      <w:r>
        <w:rPr>
          <w:rStyle w:val="CommentReference"/>
        </w:rPr>
        <w:annotationRef/>
      </w:r>
      <w:r w:rsidRPr="00201104">
        <w:rPr>
          <w:sz w:val="22"/>
          <w:szCs w:val="22"/>
        </w:rPr>
        <w:t>KISALTMALAR</w:t>
      </w:r>
    </w:p>
    <w:p w14:paraId="3C9EDD73" w14:textId="77777777" w:rsidR="004F0B8B" w:rsidRPr="00201104" w:rsidRDefault="004F0B8B" w:rsidP="00BE33A4">
      <w:r w:rsidRPr="00201104">
        <w:t>hazırlanırken 1 satır boşluk bırakılır.</w:t>
      </w:r>
    </w:p>
    <w:p w14:paraId="35A26643" w14:textId="77777777" w:rsidR="004F0B8B" w:rsidRDefault="004F0B8B" w:rsidP="00BE33A4">
      <w:r w:rsidRPr="00201104">
        <w:t>Kısaltma koyu, açıklama normal yazılır.</w:t>
      </w:r>
    </w:p>
    <w:p w14:paraId="3239D7E1" w14:textId="77777777" w:rsidR="004F0B8B" w:rsidRDefault="004F0B8B">
      <w:pPr>
        <w:pStyle w:val="CommentText"/>
      </w:pPr>
    </w:p>
  </w:comment>
  <w:comment w:id="30" w:author="İTÜ" w:date="2015-10-27T15:48:00Z" w:initials="itü">
    <w:p w14:paraId="322B7CEF" w14:textId="43C6F132" w:rsidR="004F0B8B" w:rsidRDefault="004F0B8B">
      <w:pPr>
        <w:pStyle w:val="CommentText"/>
      </w:pPr>
      <w:r>
        <w:rPr>
          <w:rStyle w:val="CommentReference"/>
        </w:rPr>
        <w:annotationRef/>
      </w:r>
      <w:r>
        <w:t>Semboller yok ise bu bölüm çıkarılır.</w:t>
      </w:r>
    </w:p>
  </w:comment>
  <w:comment w:id="31" w:author="İTÜ" w:date="2015-10-27T15:48:00Z" w:initials="itü">
    <w:p w14:paraId="056A553B" w14:textId="7838D4AB" w:rsidR="004F0B8B" w:rsidRPr="00201104" w:rsidRDefault="004F0B8B" w:rsidP="00146872">
      <w:pPr>
        <w:rPr>
          <w:sz w:val="22"/>
          <w:szCs w:val="22"/>
        </w:rPr>
      </w:pPr>
      <w:r>
        <w:rPr>
          <w:rStyle w:val="CommentReference"/>
        </w:rPr>
        <w:annotationRef/>
      </w:r>
      <w:r w:rsidRPr="00201104">
        <w:rPr>
          <w:sz w:val="22"/>
          <w:szCs w:val="22"/>
        </w:rPr>
        <w:t>SEMBOLLER</w:t>
      </w:r>
    </w:p>
    <w:p w14:paraId="5B54592D" w14:textId="77777777" w:rsidR="004F0B8B" w:rsidRPr="00201104" w:rsidRDefault="004F0B8B" w:rsidP="00146872">
      <w:r w:rsidRPr="00201104">
        <w:t>hazırlanırken 1 satır boşluk bırakılır.</w:t>
      </w:r>
    </w:p>
    <w:p w14:paraId="421FF663" w14:textId="5486AE97" w:rsidR="004F0B8B" w:rsidRDefault="004F0B8B" w:rsidP="00146872">
      <w:pPr>
        <w:pStyle w:val="CommentText"/>
      </w:pPr>
      <w:r w:rsidRPr="00201104">
        <w:t>Sembol koyu, açıklama normal yazılır.</w:t>
      </w:r>
    </w:p>
  </w:comment>
  <w:comment w:id="33" w:author="İTÜ" w:date="2015-10-27T15:48:00Z" w:initials="z">
    <w:p w14:paraId="4C78E915" w14:textId="77777777" w:rsidR="004F0B8B" w:rsidRPr="00201104" w:rsidRDefault="004F0B8B" w:rsidP="00C22657">
      <w:pPr>
        <w:rPr>
          <w:sz w:val="22"/>
          <w:szCs w:val="22"/>
        </w:rPr>
      </w:pPr>
      <w:r>
        <w:rPr>
          <w:rStyle w:val="CommentReference"/>
        </w:rPr>
        <w:annotationRef/>
      </w:r>
      <w:r w:rsidRPr="00201104">
        <w:rPr>
          <w:sz w:val="22"/>
          <w:szCs w:val="22"/>
        </w:rPr>
        <w:t>ÇİZELGE LİSTESİ</w:t>
      </w:r>
    </w:p>
    <w:p w14:paraId="5592A2D2" w14:textId="77777777" w:rsidR="004F0B8B" w:rsidRPr="00201104" w:rsidRDefault="004F0B8B" w:rsidP="00C22657">
      <w:r w:rsidRPr="00201104">
        <w:t>hazırlanırken 1 satır boşluk bırakılır.</w:t>
      </w:r>
    </w:p>
  </w:comment>
  <w:comment w:id="34" w:author="İTÜ" w:date="2015-10-27T15:48:00Z" w:initials="z">
    <w:p w14:paraId="757D241C" w14:textId="77777777" w:rsidR="004F0B8B" w:rsidRDefault="004F0B8B" w:rsidP="001D52E9">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4F0B8B" w:rsidRDefault="004F0B8B">
      <w:pPr>
        <w:pStyle w:val="CommentText"/>
      </w:pPr>
    </w:p>
  </w:comment>
  <w:comment w:id="38" w:author="İTÜ" w:date="2015-10-27T15:48:00Z" w:initials="z">
    <w:p w14:paraId="78E14D8E" w14:textId="77777777" w:rsidR="004F0B8B" w:rsidRPr="00201104" w:rsidRDefault="004F0B8B" w:rsidP="002E0AB7">
      <w:pPr>
        <w:rPr>
          <w:sz w:val="22"/>
          <w:szCs w:val="22"/>
        </w:rPr>
      </w:pPr>
      <w:r>
        <w:rPr>
          <w:rStyle w:val="CommentReference"/>
        </w:rPr>
        <w:annotationRef/>
      </w:r>
      <w:r w:rsidRPr="00201104">
        <w:rPr>
          <w:sz w:val="22"/>
          <w:szCs w:val="22"/>
        </w:rPr>
        <w:t>ŞEKİL LİSTESİ</w:t>
      </w:r>
    </w:p>
    <w:p w14:paraId="76693A6B" w14:textId="77777777" w:rsidR="004F0B8B" w:rsidRDefault="004F0B8B" w:rsidP="002E0AB7">
      <w:pPr>
        <w:pStyle w:val="CommentText"/>
      </w:pPr>
      <w:r w:rsidRPr="00201104">
        <w:t>hazırlanırken 1 satır boşluk bırakılır.</w:t>
      </w:r>
    </w:p>
  </w:comment>
  <w:comment w:id="39" w:author="İTÜ" w:date="2015-10-27T15:48:00Z" w:initials="z">
    <w:p w14:paraId="3DF30233" w14:textId="77777777" w:rsidR="004F0B8B" w:rsidRDefault="004F0B8B">
      <w:pPr>
        <w:pStyle w:val="CommentText"/>
      </w:pPr>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comment>
  <w:comment w:id="40" w:author="İTÜ" w:date="2015-10-27T15:48:00Z" w:initials="z">
    <w:p w14:paraId="2EA82496" w14:textId="77777777" w:rsidR="004F0B8B" w:rsidRDefault="004F0B8B">
      <w:pPr>
        <w:pStyle w:val="CommentText"/>
      </w:pPr>
      <w:r>
        <w:rPr>
          <w:rStyle w:val="CommentReference"/>
        </w:rPr>
        <w:annotationRef/>
      </w:r>
      <w:r>
        <w:t>Özetlerde tez başlığı ortalanmış olarak yazılır.</w:t>
      </w:r>
    </w:p>
  </w:comment>
  <w:comment w:id="47" w:author="İTÜ" w:date="2015-10-27T15:48:00Z" w:initials="z">
    <w:p w14:paraId="039061F7" w14:textId="4FD7BB70" w:rsidR="004F0B8B" w:rsidRDefault="004F0B8B">
      <w:pPr>
        <w:pStyle w:val="CommentText"/>
      </w:pPr>
      <w:r>
        <w:rPr>
          <w:rStyle w:val="CommentReference"/>
        </w:rPr>
        <w:annotationRef/>
      </w:r>
      <w:r>
        <w:t>“ÖZET” başlığı sayfa ortalanarak yazılır.</w:t>
      </w:r>
    </w:p>
  </w:comment>
  <w:comment w:id="48" w:author="İTÜ" w:date="2015-10-27T15:48:00Z" w:initials="z">
    <w:p w14:paraId="550B018B" w14:textId="77777777" w:rsidR="004F0B8B" w:rsidRDefault="004F0B8B">
      <w:pPr>
        <w:pStyle w:val="CommentText"/>
      </w:pPr>
      <w:r>
        <w:rPr>
          <w:rStyle w:val="CommentReference"/>
        </w:rPr>
        <w:annotationRef/>
      </w:r>
      <w:r>
        <w:t>Özetler 1 satır aralığı ile yazılır.</w:t>
      </w:r>
    </w:p>
  </w:comment>
  <w:comment w:id="52" w:author="İTÜ" w:date="2015-10-27T15:48:00Z" w:initials="z">
    <w:p w14:paraId="22470FE8" w14:textId="77777777" w:rsidR="004F0B8B" w:rsidRDefault="004F0B8B">
      <w:pPr>
        <w:pStyle w:val="CommentText"/>
      </w:pPr>
      <w:r>
        <w:rPr>
          <w:rStyle w:val="CommentReference"/>
        </w:rPr>
        <w:annotationRef/>
      </w:r>
      <w:r>
        <w:t>Özetlerde tez başlığı ortalanmış olarak yazılır.</w:t>
      </w:r>
    </w:p>
  </w:comment>
  <w:comment w:id="56" w:author="İTÜ" w:date="2015-10-27T15:48:00Z" w:initials="z">
    <w:p w14:paraId="1B3A0C07" w14:textId="7FD06CED" w:rsidR="004F0B8B" w:rsidRDefault="004F0B8B">
      <w:pPr>
        <w:pStyle w:val="CommentText"/>
      </w:pPr>
      <w:r>
        <w:rPr>
          <w:rStyle w:val="CommentReference"/>
        </w:rPr>
        <w:annotationRef/>
      </w:r>
      <w:r>
        <w:t>“SUMMARY” başlığı sayfa ortalanarak yazılır.</w:t>
      </w:r>
    </w:p>
  </w:comment>
  <w:comment w:id="57" w:author="İTÜ" w:date="2016-02-26T15:21:00Z" w:initials="İTÜ">
    <w:p w14:paraId="0406AEE8" w14:textId="77777777" w:rsidR="00A63AC9" w:rsidRDefault="00A63AC9" w:rsidP="00A63AC9">
      <w:pPr>
        <w:pStyle w:val="CommentText"/>
      </w:pPr>
      <w:r>
        <w:rPr>
          <w:rStyle w:val="CommentReference"/>
        </w:rPr>
        <w:annotationRef/>
      </w:r>
      <w:r>
        <w:rPr>
          <w:rStyle w:val="CommentReference"/>
        </w:rPr>
        <w:annotationRef/>
      </w:r>
      <w:r>
        <w:t>1 line spacing must be set for summaries.</w:t>
      </w:r>
    </w:p>
  </w:comment>
  <w:comment w:id="62" w:author="İTÜ" w:date="2015-10-27T15:48:00Z" w:initials="z">
    <w:p w14:paraId="2B7CC0A6" w14:textId="77777777" w:rsidR="004F0B8B" w:rsidRDefault="004F0B8B">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63" w:author="İTÜ" w:date="2015-10-27T15:48:00Z" w:initials="z">
    <w:p w14:paraId="6BF77B6A" w14:textId="77777777" w:rsidR="004F0B8B" w:rsidRDefault="004F0B8B">
      <w:pPr>
        <w:pStyle w:val="CommentText"/>
      </w:pPr>
      <w:r>
        <w:rPr>
          <w:rStyle w:val="CommentReference"/>
        </w:rPr>
        <w:annotationRef/>
      </w:r>
      <w:r>
        <w:t>1. bölüm ile tez yazımına geçilmiştir. Sayfa numaraları 1’den başlar.</w:t>
      </w:r>
    </w:p>
  </w:comment>
  <w:comment w:id="64" w:author="İTÜ" w:date="2015-10-27T15:48:00Z" w:initials="z">
    <w:p w14:paraId="10468CEB" w14:textId="77777777" w:rsidR="004F0B8B" w:rsidRDefault="004F0B8B">
      <w:pPr>
        <w:pStyle w:val="CommentText"/>
      </w:pPr>
      <w:r>
        <w:rPr>
          <w:rStyle w:val="CommentReference"/>
        </w:rPr>
        <w:annotationRef/>
      </w:r>
      <w:r>
        <w:t>1. derece başlıkların tüm harfleri büyük ve koyu yazılır.</w:t>
      </w:r>
    </w:p>
  </w:comment>
  <w:comment w:id="65" w:author="İTÜ" w:date="2015-10-27T15:48:00Z" w:initials="z">
    <w:p w14:paraId="7D98CD23" w14:textId="77777777" w:rsidR="004F0B8B" w:rsidRDefault="004F0B8B">
      <w:pPr>
        <w:pStyle w:val="CommentText"/>
      </w:pPr>
      <w:r>
        <w:rPr>
          <w:rStyle w:val="CommentReference"/>
        </w:rPr>
        <w:annotationRef/>
      </w:r>
      <w:r>
        <w:t>1. derece başlıklardan önce 72, sonra 18 punto aralık bırakılır (Şablonda bu ayarlar yapılmıştır).</w:t>
      </w:r>
    </w:p>
  </w:comment>
  <w:comment w:id="66" w:author="İTÜ" w:date="2015-10-27T15:48:00Z" w:initials="z">
    <w:p w14:paraId="6A02B9A3" w14:textId="77777777" w:rsidR="004F0B8B" w:rsidRDefault="004F0B8B">
      <w:pPr>
        <w:pStyle w:val="CommentText"/>
      </w:pPr>
      <w:r>
        <w:rPr>
          <w:rStyle w:val="CommentReference"/>
        </w:rPr>
        <w:annotationRef/>
      </w:r>
      <w:r>
        <w:t>Metinler iki yana yaslı ve 1.5 satır aralığı ile yazılır.</w:t>
      </w:r>
    </w:p>
  </w:comment>
  <w:comment w:id="71" w:author="İTÜ" w:date="2015-10-27T15:48:00Z" w:initials="z">
    <w:p w14:paraId="0598A139" w14:textId="77777777" w:rsidR="004F0B8B" w:rsidRDefault="004F0B8B">
      <w:pPr>
        <w:pStyle w:val="CommentText"/>
      </w:pPr>
      <w:r>
        <w:rPr>
          <w:rStyle w:val="CommentReference"/>
        </w:rPr>
        <w:annotationRef/>
      </w:r>
      <w:r>
        <w:t>2. derece başlıklarda her sözcüğün ilk harfi büyük ve tüm sözcükler koyu yazılır.</w:t>
      </w:r>
    </w:p>
  </w:comment>
  <w:comment w:id="73" w:author="İTÜ" w:date="2015-10-27T15:48:00Z" w:initials="z">
    <w:p w14:paraId="4B6DB69D" w14:textId="77777777" w:rsidR="004F0B8B" w:rsidRDefault="004F0B8B">
      <w:pPr>
        <w:pStyle w:val="CommentText"/>
      </w:pPr>
      <w:r>
        <w:rPr>
          <w:rStyle w:val="CommentReference"/>
        </w:rPr>
        <w:annotationRef/>
      </w:r>
      <w:r>
        <w:t>3. derece başlıklarda sadece ilk sözcüğün ilk harfi büyük, tüm sözcükler koyu yazılır.</w:t>
      </w:r>
    </w:p>
  </w:comment>
  <w:comment w:id="75" w:author="İTÜ" w:date="2015-10-27T15:48:00Z" w:initials="z">
    <w:p w14:paraId="4B0373A2" w14:textId="77777777" w:rsidR="004F0B8B" w:rsidRDefault="004F0B8B">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77" w:author="İTÜ" w:date="2015-10-27T15:48:00Z" w:initials="z">
    <w:p w14:paraId="5E77FC72" w14:textId="77777777" w:rsidR="004F0B8B" w:rsidRDefault="004F0B8B">
      <w:pPr>
        <w:pStyle w:val="CommentText"/>
      </w:pPr>
      <w:r>
        <w:rPr>
          <w:rStyle w:val="CommentReference"/>
        </w:rPr>
        <w:annotationRef/>
      </w:r>
      <w:r>
        <w:t>4. derece başlıklarda sadece ilk sözcüğün ilk harfi büyük, tüm sözcükler koyu yazılır.</w:t>
      </w:r>
    </w:p>
  </w:comment>
  <w:comment w:id="79" w:author="İTÜ" w:date="2015-10-27T15:48:00Z" w:initials="z">
    <w:p w14:paraId="3C1C7F26" w14:textId="77777777" w:rsidR="004F0B8B" w:rsidRDefault="004F0B8B" w:rsidP="008627FF">
      <w:pPr>
        <w:pStyle w:val="CommentText"/>
      </w:pPr>
      <w:r>
        <w:rPr>
          <w:rStyle w:val="CommentReference"/>
        </w:rPr>
        <w:annotationRef/>
      </w:r>
      <w:r>
        <w:t>1.1.2.2 bölümü yok ise 1.1.2.1 bölümü de yoktur.</w:t>
      </w:r>
    </w:p>
  </w:comment>
  <w:comment w:id="81" w:author="İTÜ" w:date="2015-10-27T15:48:00Z" w:initials="itü">
    <w:p w14:paraId="187413D6" w14:textId="0EA7A0DE" w:rsidR="004F0B8B" w:rsidRPr="004A4879" w:rsidRDefault="004F0B8B"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94" w:author="İTÜ" w:date="2015-10-27T15:48:00Z" w:initials="z">
    <w:p w14:paraId="2FFCD23A" w14:textId="77777777" w:rsidR="004F0B8B" w:rsidRDefault="004F0B8B">
      <w:pPr>
        <w:pStyle w:val="CommentText"/>
      </w:pPr>
      <w:r>
        <w:rPr>
          <w:rStyle w:val="CommentReference"/>
        </w:rPr>
        <w:annotationRef/>
      </w:r>
      <w:r>
        <w:t>Birinci dereceden başlıklar tek numaralı sayfadan başlar.</w:t>
      </w:r>
    </w:p>
  </w:comment>
  <w:comment w:id="96" w:author="İTÜ" w:date="2015-10-27T15:48:00Z" w:initials="z">
    <w:p w14:paraId="1119B66B" w14:textId="77777777" w:rsidR="004F0B8B" w:rsidRDefault="004F0B8B" w:rsidP="00CE58CE">
      <w:pPr>
        <w:pStyle w:val="CommentText"/>
      </w:pPr>
      <w:r>
        <w:rPr>
          <w:rStyle w:val="CommentReference"/>
        </w:rPr>
        <w:annotationRef/>
      </w:r>
      <w:r>
        <w:t>Buradaki kasıt şekil ve çizelgelerin içinde kullanılan yazılardır.</w:t>
      </w:r>
    </w:p>
  </w:comment>
  <w:comment w:id="97" w:author="İTÜ" w:date="2015-10-27T15:48:00Z" w:initials="z">
    <w:p w14:paraId="2277D4F4" w14:textId="77777777" w:rsidR="004F0B8B" w:rsidRDefault="004F0B8B"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98" w:author="İTÜ" w:date="2015-10-27T15:48:00Z" w:initials="z">
    <w:p w14:paraId="6A316350" w14:textId="77777777" w:rsidR="004F0B8B" w:rsidRDefault="004F0B8B" w:rsidP="00CE58CE">
      <w:pPr>
        <w:pStyle w:val="CommentText"/>
      </w:pPr>
      <w:r>
        <w:rPr>
          <w:rStyle w:val="CommentReference"/>
        </w:rPr>
        <w:annotationRef/>
      </w:r>
      <w:r>
        <w:t>Metin içerisinde şekil ve çizelgelere yapılan atıflar koyu yazılmaz.</w:t>
      </w:r>
    </w:p>
  </w:comment>
  <w:comment w:id="102" w:author="İTÜ" w:date="2015-10-27T15:48:00Z" w:initials="z">
    <w:p w14:paraId="03BBE9A1" w14:textId="77777777" w:rsidR="004F0B8B" w:rsidRDefault="004F0B8B" w:rsidP="00CE58CE">
      <w:pPr>
        <w:pStyle w:val="CommentText"/>
      </w:pPr>
      <w:r>
        <w:rPr>
          <w:rStyle w:val="CommentReference"/>
        </w:rPr>
        <w:annotationRef/>
      </w:r>
      <w:r w:rsidRPr="00387D00">
        <w:t>Her şeklin numarası ve açıklaması şeklin altına</w:t>
      </w:r>
      <w:r>
        <w:t xml:space="preserve"> yazılır.</w:t>
      </w:r>
    </w:p>
  </w:comment>
  <w:comment w:id="101" w:author="İTÜ" w:date="2015-10-27T15:48:00Z" w:initials="z">
    <w:p w14:paraId="5AFE78BD" w14:textId="77777777" w:rsidR="004F0B8B" w:rsidRDefault="004F0B8B" w:rsidP="00CE58CE">
      <w:pPr>
        <w:pStyle w:val="CommentText"/>
      </w:pPr>
      <w:r>
        <w:rPr>
          <w:rStyle w:val="CommentReference"/>
        </w:rPr>
        <w:annotationRef/>
      </w:r>
      <w:r>
        <w:t>Şekil açıklama yazıları ortalanarak yazılır. Açıklama yazıları nokta ile bitirilir.</w:t>
      </w:r>
    </w:p>
  </w:comment>
  <w:comment w:id="103" w:author="İTÜ" w:date="2015-10-27T15:48:00Z" w:initials="z">
    <w:p w14:paraId="6F6ACDCA" w14:textId="77777777" w:rsidR="004F0B8B" w:rsidRDefault="004F0B8B">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14" w:author="İTÜ" w:date="2015-10-27T15:48:00Z" w:initials="z">
    <w:p w14:paraId="6F65A422" w14:textId="77777777" w:rsidR="004F0B8B" w:rsidRDefault="004F0B8B"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15" w:author="İTÜ" w:date="2015-10-27T15:48:00Z" w:initials="z">
    <w:p w14:paraId="29569FF8" w14:textId="77777777" w:rsidR="004F0B8B" w:rsidRDefault="004F0B8B">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17" w:author="İTÜ" w:date="2015-10-27T15:48:00Z" w:initials="z">
    <w:p w14:paraId="7B43AB0E" w14:textId="77777777" w:rsidR="004F0B8B" w:rsidRDefault="004F0B8B"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20" w:author="İTÜ" w:date="2015-10-27T15:48:00Z" w:initials="z">
    <w:p w14:paraId="6E06409A" w14:textId="77777777" w:rsidR="004F0B8B" w:rsidRDefault="004F0B8B"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21" w:author="İTÜ" w:date="2015-10-27T15:48:00Z" w:initials="z">
    <w:p w14:paraId="00E9525B" w14:textId="77777777" w:rsidR="004F0B8B" w:rsidRDefault="004F0B8B" w:rsidP="00CE58CE">
      <w:pPr>
        <w:pStyle w:val="CommentText"/>
      </w:pPr>
      <w:r>
        <w:rPr>
          <w:rStyle w:val="CommentReference"/>
        </w:rPr>
        <w:annotationRef/>
      </w:r>
      <w:r>
        <w:t>Çizelge açıklama yazıları ortalanarak yazılır.</w:t>
      </w:r>
    </w:p>
  </w:comment>
  <w:comment w:id="122" w:author="İTÜ" w:date="2015-10-27T15:48:00Z" w:initials="z">
    <w:p w14:paraId="12090AA9" w14:textId="77777777" w:rsidR="004F0B8B" w:rsidRDefault="004F0B8B" w:rsidP="00CE58CE">
      <w:pPr>
        <w:pStyle w:val="CommentText"/>
      </w:pPr>
      <w:r>
        <w:rPr>
          <w:rStyle w:val="CommentReference"/>
        </w:rPr>
        <w:annotationRef/>
      </w:r>
    </w:p>
    <w:p w14:paraId="7FEA9F34" w14:textId="1E965872" w:rsidR="004F0B8B" w:rsidRDefault="004F0B8B" w:rsidP="00CE58CE">
      <w:pPr>
        <w:pStyle w:val="CommentText"/>
        <w:numPr>
          <w:ilvl w:val="0"/>
          <w:numId w:val="21"/>
        </w:numPr>
      </w:pPr>
      <w:r>
        <w:t xml:space="preserve"> Çizelgelerde kılavuz çizgileri kullanılmaz. Örnekte görüldüğü gibi hazırlanır.</w:t>
      </w:r>
    </w:p>
    <w:p w14:paraId="66EA80DE" w14:textId="77777777" w:rsidR="004F0B8B" w:rsidRDefault="004F0B8B"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4F0B8B" w:rsidRDefault="004F0B8B" w:rsidP="00CE58CE">
      <w:pPr>
        <w:pStyle w:val="CommentText"/>
        <w:numPr>
          <w:ilvl w:val="0"/>
          <w:numId w:val="21"/>
        </w:numPr>
      </w:pPr>
      <w:r>
        <w:t xml:space="preserve"> Çizelgeler de gerekli ise yazı boyutu 8 puntoya kadar düşülebilir. </w:t>
      </w:r>
    </w:p>
    <w:p w14:paraId="434623D2" w14:textId="77777777" w:rsidR="004F0B8B" w:rsidRDefault="004F0B8B" w:rsidP="00CE58CE">
      <w:pPr>
        <w:pStyle w:val="CommentText"/>
        <w:numPr>
          <w:ilvl w:val="0"/>
          <w:numId w:val="21"/>
        </w:numPr>
      </w:pPr>
      <w:r>
        <w:t xml:space="preserve"> Açıklama yazıları nokta ile bitirilir.</w:t>
      </w:r>
    </w:p>
    <w:p w14:paraId="74D9151D" w14:textId="77777777" w:rsidR="004F0B8B" w:rsidRDefault="004F0B8B"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4F0B8B" w:rsidRDefault="004F0B8B" w:rsidP="00CE58CE">
      <w:pPr>
        <w:pStyle w:val="CommentText"/>
        <w:numPr>
          <w:ilvl w:val="0"/>
          <w:numId w:val="21"/>
        </w:numPr>
      </w:pPr>
      <w:r>
        <w:t xml:space="preserve"> Daha fazla ayrıntı için lüften kılavuzu okuyunuz.</w:t>
      </w:r>
    </w:p>
    <w:p w14:paraId="309B4371" w14:textId="77777777" w:rsidR="004F0B8B" w:rsidRDefault="004F0B8B" w:rsidP="00CE58CE">
      <w:pPr>
        <w:pStyle w:val="CommentText"/>
      </w:pPr>
    </w:p>
  </w:comment>
  <w:comment w:id="130" w:author="İTÜ" w:date="2015-10-27T15:48:00Z" w:initials="z">
    <w:p w14:paraId="25E47876" w14:textId="77777777" w:rsidR="004F0B8B" w:rsidRDefault="004F0B8B"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33" w:author="İTÜ" w:date="2015-10-27T15:48:00Z" w:initials="itü">
    <w:p w14:paraId="5D329147" w14:textId="4ABB2FD4" w:rsidR="004F0B8B" w:rsidRDefault="004F0B8B">
      <w:pPr>
        <w:pStyle w:val="CommentText"/>
      </w:pPr>
      <w:r>
        <w:rPr>
          <w:rStyle w:val="CommentReference"/>
        </w:rPr>
        <w:annotationRef/>
      </w:r>
      <w:r>
        <w:t>Gövde metinleri iki yana yaslı olarak yazılır.</w:t>
      </w:r>
    </w:p>
  </w:comment>
  <w:comment w:id="135" w:author="İTÜ" w:date="2015-10-27T15:48:00Z" w:initials="z">
    <w:p w14:paraId="70CE83EB" w14:textId="77777777" w:rsidR="004F0B8B" w:rsidRDefault="004F0B8B">
      <w:pPr>
        <w:pStyle w:val="CommentText"/>
      </w:pPr>
      <w:r>
        <w:rPr>
          <w:rStyle w:val="CommentReference"/>
        </w:rPr>
        <w:annotationRef/>
      </w:r>
      <w:r>
        <w:t>Sayfa kenar boşlukları kılavuzda verildiği gibidir.</w:t>
      </w:r>
    </w:p>
  </w:comment>
  <w:comment w:id="136" w:author="İTÜ" w:date="2015-10-27T15:48:00Z" w:initials="itü">
    <w:p w14:paraId="02258302" w14:textId="38392291" w:rsidR="004F0B8B" w:rsidRDefault="004F0B8B">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41" w:author="İTÜ" w:date="2015-10-27T15:48:00Z" w:initials="z">
    <w:p w14:paraId="65EF7A4A" w14:textId="77777777" w:rsidR="004F0B8B" w:rsidRDefault="004F0B8B" w:rsidP="00E5357E">
      <w:r>
        <w:rPr>
          <w:rStyle w:val="CommentReference"/>
        </w:rPr>
        <w:annotationRef/>
      </w:r>
      <w:r w:rsidRPr="00713778">
        <w:t>Denklemler metin bloğuna ortalı olarak hizalandırılır</w:t>
      </w:r>
      <w:r>
        <w:t>.</w:t>
      </w:r>
    </w:p>
  </w:comment>
  <w:comment w:id="143" w:author="İTÜ" w:date="2015-10-27T15:48:00Z" w:initials="z">
    <w:p w14:paraId="2F334772" w14:textId="77777777" w:rsidR="004F0B8B" w:rsidRDefault="004F0B8B">
      <w:pPr>
        <w:pStyle w:val="CommentText"/>
      </w:pPr>
      <w:r>
        <w:rPr>
          <w:rStyle w:val="CommentReference"/>
        </w:rPr>
        <w:annotationRef/>
      </w:r>
      <w:r>
        <w:t>Denklem numaraları sağa dayalı yazılır.</w:t>
      </w:r>
    </w:p>
  </w:comment>
  <w:comment w:id="142" w:author="İTÜ" w:date="2015-10-27T15:48:00Z" w:initials="z">
    <w:p w14:paraId="5D489CBB" w14:textId="77777777" w:rsidR="004F0B8B" w:rsidRDefault="004F0B8B">
      <w:pPr>
        <w:pStyle w:val="CommentText"/>
      </w:pPr>
      <w:r>
        <w:rPr>
          <w:rStyle w:val="CommentReference"/>
        </w:rPr>
        <w:annotationRef/>
      </w:r>
      <w:r>
        <w:t>Denklem numaraları koyu yazılmaz.</w:t>
      </w:r>
    </w:p>
  </w:comment>
  <w:comment w:id="144" w:author="İTÜ" w:date="2015-10-27T15:48:00Z" w:initials="itü">
    <w:p w14:paraId="77F3B360" w14:textId="3C2A3546" w:rsidR="004F0B8B" w:rsidRDefault="004F0B8B">
      <w:pPr>
        <w:pStyle w:val="CommentText"/>
      </w:pPr>
      <w:r>
        <w:rPr>
          <w:rStyle w:val="CommentReference"/>
        </w:rPr>
        <w:annotationRef/>
      </w:r>
      <w:r>
        <w:t>Metin içerisinde denklem bahsedlirken denklem numaraları koyu yazılmaz</w:t>
      </w:r>
    </w:p>
  </w:comment>
  <w:comment w:id="145" w:author="İTÜ" w:date="2015-10-27T15:48:00Z" w:initials="z">
    <w:p w14:paraId="4890CDFD" w14:textId="77777777" w:rsidR="004F0B8B" w:rsidRDefault="004F0B8B">
      <w:pPr>
        <w:pStyle w:val="CommentText"/>
      </w:pPr>
      <w:r>
        <w:rPr>
          <w:rStyle w:val="CommentReference"/>
        </w:rPr>
        <w:annotationRef/>
      </w:r>
      <w:r>
        <w:t>Metin içerisinde denklem yazılırken “d” harfi büyük yazılmaz.</w:t>
      </w:r>
    </w:p>
  </w:comment>
  <w:comment w:id="168" w:author="İTÜ" w:date="2015-10-27T15:48:00Z" w:initials="z">
    <w:p w14:paraId="763B36FA" w14:textId="77777777" w:rsidR="004F0B8B" w:rsidRDefault="004F0B8B">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71" w:author="İTÜ" w:date="2015-10-27T15:48:00Z" w:initials="itü">
    <w:p w14:paraId="4D8C8193" w14:textId="1289B31E" w:rsidR="004F0B8B" w:rsidRDefault="004F0B8B">
      <w:pPr>
        <w:pStyle w:val="CommentText"/>
      </w:pPr>
      <w:r>
        <w:rPr>
          <w:rStyle w:val="CommentReference"/>
        </w:rPr>
        <w:annotationRef/>
      </w:r>
      <w:r>
        <w:t>İngilizce tezlerde “</w:t>
      </w:r>
      <w:r w:rsidRPr="00816809">
        <w:rPr>
          <w:b/>
        </w:rPr>
        <w:t>in press</w:t>
      </w:r>
      <w:r>
        <w:rPr>
          <w:b/>
        </w:rPr>
        <w:t>”</w:t>
      </w:r>
      <w:r>
        <w:t xml:space="preserve"> yazılır.</w:t>
      </w:r>
    </w:p>
  </w:comment>
  <w:comment w:id="172" w:author="İTÜ" w:date="2015-10-27T15:48:00Z" w:initials="itü">
    <w:p w14:paraId="6AD749F2" w14:textId="50C7E408" w:rsidR="004F0B8B" w:rsidRDefault="004F0B8B">
      <w:pPr>
        <w:pStyle w:val="CommentText"/>
      </w:pPr>
      <w:r>
        <w:rPr>
          <w:rStyle w:val="CommentReference"/>
        </w:rPr>
        <w:annotationRef/>
      </w:r>
      <w:r>
        <w:t>İngilizce tezlerde “chapter” ifadesinde kısaltma yapılmaz.</w:t>
      </w:r>
    </w:p>
  </w:comment>
  <w:comment w:id="173" w:author="İTÜ" w:date="2015-10-27T15:48:00Z" w:initials="itü">
    <w:p w14:paraId="47A9455D" w14:textId="14507974" w:rsidR="004F0B8B" w:rsidRDefault="004F0B8B">
      <w:pPr>
        <w:pStyle w:val="CommentText"/>
      </w:pPr>
      <w:r>
        <w:rPr>
          <w:rStyle w:val="CommentReference"/>
        </w:rPr>
        <w:annotationRef/>
      </w:r>
      <w:r>
        <w:t>İngilizce tezlerde “</w:t>
      </w:r>
      <w:r w:rsidRPr="00816809">
        <w:rPr>
          <w:b/>
        </w:rPr>
        <w:t>Chapter</w:t>
      </w:r>
      <w:r>
        <w:rPr>
          <w:b/>
        </w:rPr>
        <w:t>”</w:t>
      </w:r>
      <w:r>
        <w:t xml:space="preserve"> yazılır.</w:t>
      </w:r>
    </w:p>
  </w:comment>
  <w:comment w:id="180" w:author="İTÜ" w:date="2015-10-27T15:48:00Z" w:initials="itü">
    <w:p w14:paraId="6E5024B0" w14:textId="6D8D0467" w:rsidR="004F0B8B" w:rsidRDefault="004F0B8B">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81" w:author="İTÜ" w:date="2015-10-27T15:48:00Z" w:initials="itü">
    <w:p w14:paraId="55EEE03F" w14:textId="6CD0A262" w:rsidR="004F0B8B" w:rsidRDefault="004F0B8B">
      <w:pPr>
        <w:pStyle w:val="CommentText"/>
      </w:pPr>
      <w:r>
        <w:rPr>
          <w:rStyle w:val="CommentReference"/>
        </w:rPr>
        <w:annotationRef/>
      </w:r>
      <w:r>
        <w:t xml:space="preserve">Birden fazla sayfa kaynak olarak gösterilecekse </w:t>
      </w:r>
      <w:r w:rsidRPr="00816809">
        <w:rPr>
          <w:b/>
        </w:rPr>
        <w:t>“ss”</w:t>
      </w:r>
      <w:r>
        <w:t xml:space="preserve"> yazılır.</w:t>
      </w:r>
    </w:p>
  </w:comment>
  <w:comment w:id="184" w:author="İTÜ" w:date="2015-10-27T15:48:00Z" w:initials="z">
    <w:p w14:paraId="58B90D61" w14:textId="77777777" w:rsidR="004F0B8B" w:rsidRDefault="004F0B8B">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85" w:author="İTÜ" w:date="2015-10-27T15:48:00Z" w:initials="z">
    <w:p w14:paraId="4E43261E" w14:textId="77777777" w:rsidR="004F0B8B" w:rsidRDefault="004F0B8B">
      <w:pPr>
        <w:pStyle w:val="CommentText"/>
      </w:pPr>
      <w:r>
        <w:rPr>
          <w:rStyle w:val="CommentReference"/>
        </w:rPr>
        <w:annotationRef/>
      </w:r>
      <w:r>
        <w:t xml:space="preserve">Dipnot, ilgili </w:t>
      </w:r>
      <w:r w:rsidRPr="00387D00">
        <w:t>sayfanın altına metinden 2 karakter küçük yazı ile yazılmalıdır.</w:t>
      </w:r>
    </w:p>
  </w:comment>
  <w:comment w:id="231" w:author="İTÜ" w:date="2015-10-27T15:48:00Z" w:initials="z">
    <w:p w14:paraId="011A2B9D" w14:textId="77777777" w:rsidR="004F0B8B" w:rsidRPr="00DD337D" w:rsidRDefault="004F0B8B"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4F0B8B" w:rsidRDefault="004F0B8B" w:rsidP="002B7438">
      <w:pPr>
        <w:pStyle w:val="CommentText"/>
      </w:pPr>
      <w:r w:rsidRPr="00201104">
        <w:rPr>
          <w:lang w:val="es-ES"/>
        </w:rPr>
        <w:t>Bu bölüm 1 satır aralıklı olarak yazılır.</w:t>
      </w:r>
    </w:p>
  </w:comment>
  <w:comment w:id="232" w:author="İTÜ" w:date="2015-10-27T15:48:00Z" w:initials="z">
    <w:p w14:paraId="19DA632A" w14:textId="77777777" w:rsidR="004F0B8B" w:rsidRPr="00201104" w:rsidRDefault="004F0B8B" w:rsidP="00CE696E">
      <w:r>
        <w:rPr>
          <w:rStyle w:val="CommentReference"/>
        </w:rPr>
        <w:annotationRef/>
      </w:r>
      <w:r w:rsidRPr="00201104">
        <w:t>Numaralı gösterim, metin içindeki kullanıldığı sıra esas alınır.</w:t>
      </w:r>
    </w:p>
  </w:comment>
  <w:comment w:id="233" w:author="N O T" w:date="2015-10-27T15:48:00Z" w:initials="NOT">
    <w:p w14:paraId="2AF27533" w14:textId="77777777" w:rsidR="004F0B8B" w:rsidRDefault="004F0B8B" w:rsidP="0072690D">
      <w:pPr>
        <w:pStyle w:val="CommentText"/>
      </w:pPr>
      <w:r>
        <w:rPr>
          <w:rStyle w:val="CommentReference"/>
        </w:rPr>
        <w:annotationRef/>
      </w:r>
      <w:r>
        <w:t>BİLDİRİ (Konferans - basılı)</w:t>
      </w:r>
    </w:p>
  </w:comment>
  <w:comment w:id="234" w:author="İTÜ" w:date="2015-10-27T15:48:00Z" w:initials="itü">
    <w:p w14:paraId="3769498B" w14:textId="7C9731F4" w:rsidR="004F0B8B" w:rsidRDefault="004F0B8B">
      <w:pPr>
        <w:pStyle w:val="CommentText"/>
      </w:pPr>
      <w:r>
        <w:rPr>
          <w:rStyle w:val="CommentReference"/>
        </w:rPr>
        <w:annotationRef/>
      </w:r>
      <w:r>
        <w:t>Kaynaklar iki yana yaslı yazılır.</w:t>
      </w:r>
    </w:p>
  </w:comment>
  <w:comment w:id="235" w:author="N O T" w:date="2015-10-27T15:48:00Z" w:initials="NOT">
    <w:p w14:paraId="3286E42B" w14:textId="77777777" w:rsidR="004F0B8B" w:rsidRDefault="004F0B8B" w:rsidP="0072690D">
      <w:pPr>
        <w:pStyle w:val="CommentText"/>
      </w:pPr>
      <w:r>
        <w:rPr>
          <w:rStyle w:val="CommentReference"/>
        </w:rPr>
        <w:annotationRef/>
      </w:r>
      <w:r>
        <w:t>MAKALE</w:t>
      </w:r>
    </w:p>
  </w:comment>
  <w:comment w:id="236" w:author="N O T" w:date="2015-10-27T15:48:00Z" w:initials="NOT">
    <w:p w14:paraId="7BEC19C3" w14:textId="77777777" w:rsidR="004F0B8B" w:rsidRDefault="004F0B8B" w:rsidP="0072690D">
      <w:pPr>
        <w:pStyle w:val="CommentText"/>
      </w:pPr>
      <w:r>
        <w:rPr>
          <w:rStyle w:val="CommentReference"/>
        </w:rPr>
        <w:annotationRef/>
      </w:r>
      <w:r>
        <w:t>BİLDİRİ (Basılmamış)</w:t>
      </w:r>
    </w:p>
  </w:comment>
  <w:comment w:id="237" w:author="N O T" w:date="2015-10-27T15:48:00Z" w:initials="NOT">
    <w:p w14:paraId="2BA54D5F" w14:textId="77777777" w:rsidR="004F0B8B" w:rsidRDefault="004F0B8B" w:rsidP="0072690D">
      <w:pPr>
        <w:pStyle w:val="CommentText"/>
      </w:pPr>
      <w:r>
        <w:rPr>
          <w:rStyle w:val="CommentReference"/>
        </w:rPr>
        <w:annotationRef/>
      </w:r>
      <w:r>
        <w:t>SÖZLÜK</w:t>
      </w:r>
    </w:p>
  </w:comment>
  <w:comment w:id="238" w:author="N O T" w:date="2015-10-27T15:48:00Z" w:initials="NOT">
    <w:p w14:paraId="7F95EEFA" w14:textId="77777777" w:rsidR="004F0B8B" w:rsidRDefault="004F0B8B" w:rsidP="0072690D">
      <w:pPr>
        <w:pStyle w:val="CommentText"/>
      </w:pPr>
      <w:r>
        <w:rPr>
          <w:rStyle w:val="CommentReference"/>
        </w:rPr>
        <w:annotationRef/>
      </w:r>
      <w:r>
        <w:t>TEZ</w:t>
      </w:r>
    </w:p>
  </w:comment>
  <w:comment w:id="239" w:author="N O T" w:date="2015-10-27T15:48:00Z" w:initials="NOT">
    <w:p w14:paraId="35FDF93D" w14:textId="77777777" w:rsidR="004F0B8B" w:rsidRDefault="004F0B8B" w:rsidP="0072690D">
      <w:pPr>
        <w:pStyle w:val="CommentText"/>
      </w:pPr>
      <w:r>
        <w:rPr>
          <w:rStyle w:val="CommentReference"/>
        </w:rPr>
        <w:annotationRef/>
      </w:r>
      <w:r>
        <w:t>BİLDİRİ (Basılmamış)</w:t>
      </w:r>
    </w:p>
  </w:comment>
  <w:comment w:id="240" w:author="N O T" w:date="2015-10-27T15:48:00Z" w:initials="NOT">
    <w:p w14:paraId="6B4F5BEB" w14:textId="77777777" w:rsidR="004F0B8B" w:rsidRDefault="004F0B8B" w:rsidP="0072690D">
      <w:pPr>
        <w:pStyle w:val="CommentText"/>
      </w:pPr>
      <w:r>
        <w:rPr>
          <w:rStyle w:val="CommentReference"/>
        </w:rPr>
        <w:annotationRef/>
      </w:r>
      <w:r>
        <w:t>STANDART (Kitap)</w:t>
      </w:r>
    </w:p>
  </w:comment>
  <w:comment w:id="241" w:author="N O T" w:date="2015-10-27T15:48:00Z" w:initials="NOT">
    <w:p w14:paraId="5E864081" w14:textId="77777777" w:rsidR="004F0B8B" w:rsidRDefault="004F0B8B" w:rsidP="0072690D">
      <w:pPr>
        <w:pStyle w:val="CommentText"/>
      </w:pPr>
      <w:r>
        <w:rPr>
          <w:rStyle w:val="CommentReference"/>
        </w:rPr>
        <w:annotationRef/>
      </w:r>
      <w:r>
        <w:t>STANDART</w:t>
      </w:r>
    </w:p>
  </w:comment>
  <w:comment w:id="242" w:author="N O T" w:date="2015-10-27T15:48:00Z" w:initials="NOT">
    <w:p w14:paraId="5F6571B3" w14:textId="77777777" w:rsidR="004F0B8B" w:rsidRDefault="004F0B8B" w:rsidP="0072690D">
      <w:pPr>
        <w:pStyle w:val="CommentText"/>
      </w:pPr>
      <w:r>
        <w:rPr>
          <w:rStyle w:val="CommentReference"/>
        </w:rPr>
        <w:annotationRef/>
      </w:r>
      <w:r>
        <w:t>MÜZİK YAPITI</w:t>
      </w:r>
    </w:p>
  </w:comment>
  <w:comment w:id="243" w:author="N O T" w:date="2015-10-27T15:48:00Z" w:initials="NOT">
    <w:p w14:paraId="51C7BBE3" w14:textId="77777777" w:rsidR="004F0B8B" w:rsidRDefault="004F0B8B" w:rsidP="0072690D">
      <w:pPr>
        <w:pStyle w:val="CommentText"/>
      </w:pPr>
      <w:r>
        <w:rPr>
          <w:rStyle w:val="CommentReference"/>
        </w:rPr>
        <w:annotationRef/>
      </w:r>
      <w:r>
        <w:t>ANSİKLOPEDİ MADDESİ (İnternet)</w:t>
      </w:r>
    </w:p>
  </w:comment>
  <w:comment w:id="244" w:author="N O T" w:date="2015-10-27T15:48:00Z" w:initials="NOT">
    <w:p w14:paraId="767FE7D3" w14:textId="77777777" w:rsidR="004F0B8B" w:rsidRDefault="004F0B8B" w:rsidP="0072690D">
      <w:pPr>
        <w:pStyle w:val="CommentText"/>
      </w:pPr>
      <w:r>
        <w:rPr>
          <w:rStyle w:val="CommentReference"/>
        </w:rPr>
        <w:annotationRef/>
      </w:r>
      <w:r>
        <w:t>İNTERNET KAYNAĞI (Anonim)</w:t>
      </w:r>
    </w:p>
  </w:comment>
  <w:comment w:id="245" w:author="N O T" w:date="2015-10-27T15:48:00Z" w:initials="NOT">
    <w:p w14:paraId="23ED8D3A" w14:textId="77777777" w:rsidR="004F0B8B" w:rsidRDefault="004F0B8B" w:rsidP="0072690D">
      <w:pPr>
        <w:pStyle w:val="CommentText"/>
      </w:pPr>
      <w:r>
        <w:rPr>
          <w:rStyle w:val="CommentReference"/>
        </w:rPr>
        <w:annotationRef/>
      </w:r>
      <w:r>
        <w:t>KİTAP</w:t>
      </w:r>
    </w:p>
  </w:comment>
  <w:comment w:id="246" w:author="N O T" w:date="2015-10-27T15:48:00Z" w:initials="NOT">
    <w:p w14:paraId="6B4FC269" w14:textId="77777777" w:rsidR="004F0B8B" w:rsidRDefault="004F0B8B" w:rsidP="0072690D">
      <w:pPr>
        <w:pStyle w:val="CommentText"/>
      </w:pPr>
      <w:r>
        <w:rPr>
          <w:rStyle w:val="CommentReference"/>
        </w:rPr>
        <w:annotationRef/>
      </w:r>
      <w:r>
        <w:t>MAKALE (Çok yazarlı)</w:t>
      </w:r>
    </w:p>
  </w:comment>
  <w:comment w:id="247" w:author="N O T" w:date="2015-10-27T15:48:00Z" w:initials="NOT">
    <w:p w14:paraId="6DE215E7" w14:textId="77777777" w:rsidR="004F0B8B" w:rsidRDefault="004F0B8B" w:rsidP="0072690D">
      <w:pPr>
        <w:pStyle w:val="CommentText"/>
      </w:pPr>
      <w:r>
        <w:rPr>
          <w:rStyle w:val="CommentReference"/>
        </w:rPr>
        <w:annotationRef/>
      </w:r>
      <w:r>
        <w:t>RAPOR</w:t>
      </w:r>
    </w:p>
  </w:comment>
  <w:comment w:id="248" w:author="N O T" w:date="2015-10-27T15:48:00Z" w:initials="NOT">
    <w:p w14:paraId="156F1E28" w14:textId="77777777" w:rsidR="004F0B8B" w:rsidRDefault="004F0B8B" w:rsidP="0072690D">
      <w:pPr>
        <w:pStyle w:val="CommentText"/>
      </w:pPr>
      <w:r>
        <w:rPr>
          <w:rStyle w:val="CommentReference"/>
        </w:rPr>
        <w:annotationRef/>
      </w:r>
      <w:r>
        <w:t>MAKALE</w:t>
      </w:r>
    </w:p>
  </w:comment>
  <w:comment w:id="249" w:author="N O T" w:date="2015-10-27T15:48:00Z" w:initials="NOT">
    <w:p w14:paraId="62E492E9" w14:textId="77777777" w:rsidR="004F0B8B" w:rsidRDefault="004F0B8B" w:rsidP="0072690D">
      <w:pPr>
        <w:pStyle w:val="CommentText"/>
      </w:pPr>
      <w:r>
        <w:rPr>
          <w:rStyle w:val="CommentReference"/>
        </w:rPr>
        <w:annotationRef/>
      </w:r>
      <w:r>
        <w:t>KİTAPTAN BÖLÜM (Çok ciltli – İnternet)</w:t>
      </w:r>
    </w:p>
  </w:comment>
  <w:comment w:id="250" w:author="N O T" w:date="2015-10-27T15:48:00Z" w:initials="NOT">
    <w:p w14:paraId="75E4DF31" w14:textId="77777777" w:rsidR="004F0B8B" w:rsidRDefault="004F0B8B" w:rsidP="0072690D">
      <w:pPr>
        <w:pStyle w:val="CommentText"/>
      </w:pPr>
      <w:r>
        <w:rPr>
          <w:rStyle w:val="CommentReference"/>
        </w:rPr>
        <w:annotationRef/>
      </w:r>
      <w:r>
        <w:t>KİTAPTAN BÖLÜM (Çok ciltli - basılı)</w:t>
      </w:r>
    </w:p>
  </w:comment>
  <w:comment w:id="251" w:author="N O T" w:date="2015-10-27T15:48:00Z" w:initials="NOT">
    <w:p w14:paraId="68533FE0" w14:textId="77777777" w:rsidR="004F0B8B" w:rsidRDefault="004F0B8B" w:rsidP="0072690D">
      <w:pPr>
        <w:pStyle w:val="CommentText"/>
      </w:pPr>
      <w:r>
        <w:rPr>
          <w:rStyle w:val="CommentReference"/>
        </w:rPr>
        <w:annotationRef/>
      </w:r>
      <w:r>
        <w:t>POWERPOINT SUNUM (İnternet)</w:t>
      </w:r>
    </w:p>
  </w:comment>
  <w:comment w:id="252" w:author="N O T" w:date="2015-10-27T15:48:00Z" w:initials="NOT">
    <w:p w14:paraId="5CC675ED" w14:textId="77777777" w:rsidR="004F0B8B" w:rsidRDefault="004F0B8B" w:rsidP="0072690D">
      <w:pPr>
        <w:pStyle w:val="CommentText"/>
      </w:pPr>
      <w:r>
        <w:rPr>
          <w:rStyle w:val="CommentReference"/>
        </w:rPr>
        <w:annotationRef/>
      </w:r>
      <w:r>
        <w:t>BİLGİSAYAR YAZILIMI</w:t>
      </w:r>
    </w:p>
  </w:comment>
  <w:comment w:id="253" w:author="N O T" w:date="2015-10-27T15:48:00Z" w:initials="NOT">
    <w:p w14:paraId="44A6E11C" w14:textId="77777777" w:rsidR="004F0B8B" w:rsidRDefault="004F0B8B" w:rsidP="0072690D">
      <w:pPr>
        <w:pStyle w:val="CommentText"/>
      </w:pPr>
      <w:r>
        <w:rPr>
          <w:rStyle w:val="CommentReference"/>
        </w:rPr>
        <w:annotationRef/>
      </w:r>
      <w:r>
        <w:t>BİLDİRİ (Basılı)</w:t>
      </w:r>
    </w:p>
  </w:comment>
  <w:comment w:id="254" w:author="N O T" w:date="2015-10-27T15:48:00Z" w:initials="NOT">
    <w:p w14:paraId="5116CB1C" w14:textId="77777777" w:rsidR="004F0B8B" w:rsidRDefault="004F0B8B" w:rsidP="0072690D">
      <w:pPr>
        <w:pStyle w:val="CommentText"/>
      </w:pPr>
      <w:r>
        <w:rPr>
          <w:rStyle w:val="CommentReference"/>
        </w:rPr>
        <w:annotationRef/>
      </w:r>
      <w:r>
        <w:t>RAPOR</w:t>
      </w:r>
    </w:p>
  </w:comment>
  <w:comment w:id="255" w:author="N O T" w:date="2015-10-27T15:48:00Z" w:initials="NOT">
    <w:p w14:paraId="727AC623" w14:textId="77777777" w:rsidR="004F0B8B" w:rsidRDefault="004F0B8B" w:rsidP="0072690D">
      <w:pPr>
        <w:pStyle w:val="CommentText"/>
      </w:pPr>
      <w:r>
        <w:rPr>
          <w:rStyle w:val="CommentReference"/>
        </w:rPr>
        <w:annotationRef/>
      </w:r>
      <w:r>
        <w:t>MAKALE (İnternetten alınmış, tarihi belli olmayan)</w:t>
      </w:r>
    </w:p>
  </w:comment>
  <w:comment w:id="256" w:author="N O T" w:date="2015-10-27T15:48:00Z" w:initials="NOT">
    <w:p w14:paraId="6B102C2A" w14:textId="77777777" w:rsidR="004F0B8B" w:rsidRDefault="004F0B8B" w:rsidP="0072690D">
      <w:pPr>
        <w:pStyle w:val="CommentText"/>
      </w:pPr>
      <w:r>
        <w:rPr>
          <w:rStyle w:val="CommentReference"/>
        </w:rPr>
        <w:annotationRef/>
      </w:r>
      <w:r>
        <w:t>MÜZİK KAYDI</w:t>
      </w:r>
    </w:p>
  </w:comment>
  <w:comment w:id="257" w:author="N O T" w:date="2015-10-27T15:48:00Z" w:initials="NOT">
    <w:p w14:paraId="667B4669" w14:textId="77777777" w:rsidR="004F0B8B" w:rsidRDefault="004F0B8B" w:rsidP="0072690D">
      <w:pPr>
        <w:pStyle w:val="CommentText"/>
      </w:pPr>
      <w:r>
        <w:rPr>
          <w:rStyle w:val="CommentReference"/>
        </w:rPr>
        <w:annotationRef/>
      </w:r>
      <w:r>
        <w:t>BİLGİSAYAR YAZILIMI (İnternetten indirilmiş)</w:t>
      </w:r>
    </w:p>
  </w:comment>
  <w:comment w:id="258" w:author="N O T" w:date="2015-10-27T15:48:00Z" w:initials="NOT">
    <w:p w14:paraId="22490D6D" w14:textId="77777777" w:rsidR="004F0B8B" w:rsidRDefault="004F0B8B" w:rsidP="0072690D">
      <w:pPr>
        <w:pStyle w:val="CommentText"/>
      </w:pPr>
      <w:r>
        <w:rPr>
          <w:rStyle w:val="CommentReference"/>
        </w:rPr>
        <w:annotationRef/>
      </w:r>
      <w:r>
        <w:t>ANSİKLOPEDİ (İnternet)</w:t>
      </w:r>
    </w:p>
  </w:comment>
  <w:comment w:id="259" w:author="N O T" w:date="2015-10-27T15:48:00Z" w:initials="NOT">
    <w:p w14:paraId="6794DBEC" w14:textId="77777777" w:rsidR="004F0B8B" w:rsidRDefault="004F0B8B" w:rsidP="0072690D">
      <w:pPr>
        <w:pStyle w:val="CommentText"/>
      </w:pPr>
      <w:r>
        <w:rPr>
          <w:rStyle w:val="CommentReference"/>
        </w:rPr>
        <w:annotationRef/>
      </w:r>
      <w:r>
        <w:t>TEZ (İnternet)</w:t>
      </w:r>
    </w:p>
  </w:comment>
  <w:comment w:id="260" w:author="N O T" w:date="2015-10-27T15:48:00Z" w:initials="NOT">
    <w:p w14:paraId="54C5D7F5" w14:textId="77777777" w:rsidR="004F0B8B" w:rsidRDefault="004F0B8B" w:rsidP="0072690D">
      <w:pPr>
        <w:pStyle w:val="CommentText"/>
      </w:pPr>
      <w:r>
        <w:rPr>
          <w:rStyle w:val="CommentReference"/>
        </w:rPr>
        <w:annotationRef/>
      </w:r>
      <w:r>
        <w:t>TEZ (Veri tabanından alınmış)</w:t>
      </w:r>
    </w:p>
  </w:comment>
  <w:comment w:id="261" w:author="N O T" w:date="2015-10-27T15:48:00Z" w:initials="NOT">
    <w:p w14:paraId="44FAA912" w14:textId="77777777" w:rsidR="004F0B8B" w:rsidRDefault="004F0B8B" w:rsidP="0072690D">
      <w:pPr>
        <w:pStyle w:val="CommentText"/>
      </w:pPr>
      <w:r>
        <w:rPr>
          <w:rStyle w:val="CommentReference"/>
        </w:rPr>
        <w:annotationRef/>
      </w:r>
      <w:r>
        <w:t>KİTAP (Çeviri)</w:t>
      </w:r>
    </w:p>
  </w:comment>
  <w:comment w:id="262" w:author="N O T" w:date="2015-10-27T15:48:00Z" w:initials="NOT">
    <w:p w14:paraId="5F34F3ED" w14:textId="77777777" w:rsidR="004F0B8B" w:rsidRDefault="004F0B8B" w:rsidP="0072690D">
      <w:pPr>
        <w:pStyle w:val="CommentText"/>
      </w:pPr>
      <w:r>
        <w:rPr>
          <w:rStyle w:val="CommentReference"/>
        </w:rPr>
        <w:annotationRef/>
      </w:r>
      <w:r>
        <w:t>TEZ</w:t>
      </w:r>
    </w:p>
  </w:comment>
  <w:comment w:id="263" w:author="N O T" w:date="2015-10-27T15:48:00Z" w:initials="NOT">
    <w:p w14:paraId="0D7EA384" w14:textId="77777777" w:rsidR="004F0B8B" w:rsidRDefault="004F0B8B" w:rsidP="0072690D">
      <w:pPr>
        <w:pStyle w:val="CommentText"/>
      </w:pPr>
      <w:r>
        <w:rPr>
          <w:rStyle w:val="CommentReference"/>
        </w:rPr>
        <w:annotationRef/>
      </w:r>
      <w:r>
        <w:t>SÖZLÜK (Madde - İnternet)</w:t>
      </w:r>
    </w:p>
  </w:comment>
  <w:comment w:id="264" w:author="N O T" w:date="2015-10-27T15:48:00Z" w:initials="NOT">
    <w:p w14:paraId="4E53BF51" w14:textId="77777777" w:rsidR="004F0B8B" w:rsidRDefault="004F0B8B" w:rsidP="0072690D">
      <w:pPr>
        <w:pStyle w:val="CommentText"/>
      </w:pPr>
      <w:r>
        <w:rPr>
          <w:rStyle w:val="CommentReference"/>
        </w:rPr>
        <w:annotationRef/>
      </w:r>
      <w:r>
        <w:t>GAZETE (İnternet)</w:t>
      </w:r>
    </w:p>
  </w:comment>
  <w:comment w:id="265" w:author="N O T" w:date="2015-10-27T15:48:00Z" w:initials="NOT">
    <w:p w14:paraId="7DDF6163" w14:textId="77777777" w:rsidR="004F0B8B" w:rsidRDefault="004F0B8B" w:rsidP="0072690D">
      <w:pPr>
        <w:pStyle w:val="CommentText"/>
      </w:pPr>
      <w:r>
        <w:rPr>
          <w:rStyle w:val="CommentReference"/>
        </w:rPr>
        <w:annotationRef/>
      </w:r>
      <w:r>
        <w:t>GAZETE MAKALESİ (İnternet)</w:t>
      </w:r>
    </w:p>
  </w:comment>
  <w:comment w:id="266" w:author="N O T" w:date="2015-10-27T15:48:00Z" w:initials="NOT">
    <w:p w14:paraId="7DA8006F" w14:textId="77777777" w:rsidR="004F0B8B" w:rsidRDefault="004F0B8B" w:rsidP="0072690D">
      <w:pPr>
        <w:pStyle w:val="CommentText"/>
      </w:pPr>
      <w:r>
        <w:rPr>
          <w:rStyle w:val="CommentReference"/>
        </w:rPr>
        <w:annotationRef/>
      </w:r>
      <w:r>
        <w:t>YASA-YÖNETMELİK</w:t>
      </w:r>
    </w:p>
    <w:p w14:paraId="31258AB3" w14:textId="77777777" w:rsidR="004F0B8B" w:rsidRDefault="004F0B8B" w:rsidP="0072690D">
      <w:pPr>
        <w:pStyle w:val="CommentText"/>
      </w:pPr>
    </w:p>
  </w:comment>
  <w:comment w:id="267" w:author="N O T" w:date="2015-10-27T15:48:00Z" w:initials="NOT">
    <w:p w14:paraId="0846CFEB" w14:textId="77777777" w:rsidR="004F0B8B" w:rsidRDefault="004F0B8B" w:rsidP="0072690D">
      <w:pPr>
        <w:pStyle w:val="CommentText"/>
      </w:pPr>
      <w:r>
        <w:rPr>
          <w:rStyle w:val="CommentReference"/>
        </w:rPr>
        <w:annotationRef/>
      </w:r>
      <w:r>
        <w:t>KİŞİSEL GÖRÜŞME</w:t>
      </w:r>
    </w:p>
  </w:comment>
  <w:comment w:id="268" w:author="N O T" w:date="2015-10-27T15:48:00Z" w:initials="NOT">
    <w:p w14:paraId="1FA32A83" w14:textId="77777777" w:rsidR="004F0B8B" w:rsidRDefault="004F0B8B" w:rsidP="0072690D">
      <w:pPr>
        <w:pStyle w:val="CommentText"/>
      </w:pPr>
      <w:r>
        <w:rPr>
          <w:rStyle w:val="CommentReference"/>
        </w:rPr>
        <w:annotationRef/>
      </w:r>
      <w:r>
        <w:t>KİTAP (Basılı bir kitabın elektronik versiyonu)</w:t>
      </w:r>
    </w:p>
  </w:comment>
  <w:comment w:id="269" w:author="N O T" w:date="2015-10-27T15:48:00Z" w:initials="NOT">
    <w:p w14:paraId="51A2A9A6" w14:textId="77777777" w:rsidR="004F0B8B" w:rsidRDefault="004F0B8B" w:rsidP="0072690D">
      <w:pPr>
        <w:pStyle w:val="CommentText"/>
      </w:pPr>
      <w:r>
        <w:rPr>
          <w:rStyle w:val="CommentReference"/>
        </w:rPr>
        <w:annotationRef/>
      </w:r>
      <w:r>
        <w:t>PATENT</w:t>
      </w:r>
    </w:p>
  </w:comment>
  <w:comment w:id="270" w:author="N O T" w:date="2015-10-27T15:48:00Z" w:initials="NOT">
    <w:p w14:paraId="685318C6" w14:textId="77777777" w:rsidR="004F0B8B" w:rsidRDefault="004F0B8B" w:rsidP="0072690D">
      <w:pPr>
        <w:pStyle w:val="CommentText"/>
      </w:pPr>
      <w:r>
        <w:rPr>
          <w:rStyle w:val="CommentReference"/>
        </w:rPr>
        <w:annotationRef/>
      </w:r>
      <w:r>
        <w:t>PATENT (Veri tabanından alınmış)</w:t>
      </w:r>
    </w:p>
  </w:comment>
  <w:comment w:id="271" w:author="N O T" w:date="2015-10-27T15:48:00Z" w:initials="NOT">
    <w:p w14:paraId="56EA4B1B" w14:textId="77777777" w:rsidR="004F0B8B" w:rsidRDefault="004F0B8B"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72" w:author="N O T" w:date="2015-10-27T15:48:00Z" w:initials="NOT">
    <w:p w14:paraId="75502937" w14:textId="77777777" w:rsidR="004F0B8B" w:rsidRDefault="004F0B8B" w:rsidP="0072690D">
      <w:pPr>
        <w:pStyle w:val="CommentText"/>
      </w:pPr>
      <w:r>
        <w:rPr>
          <w:rStyle w:val="CommentReference"/>
        </w:rPr>
        <w:annotationRef/>
      </w:r>
      <w:r>
        <w:t>SÖZLÜK (Madde)</w:t>
      </w:r>
    </w:p>
  </w:comment>
  <w:comment w:id="273" w:author="N O T" w:date="2015-10-27T15:48:00Z" w:initials="NOT">
    <w:p w14:paraId="1F4A1E17" w14:textId="77777777" w:rsidR="004F0B8B" w:rsidRDefault="004F0B8B" w:rsidP="0072690D">
      <w:pPr>
        <w:pStyle w:val="CommentText"/>
      </w:pPr>
      <w:r>
        <w:rPr>
          <w:rStyle w:val="CommentReference"/>
        </w:rPr>
        <w:annotationRef/>
      </w:r>
      <w:r>
        <w:t>WEB SAYFASI (Yazarı belli olmayan)</w:t>
      </w:r>
    </w:p>
  </w:comment>
  <w:comment w:id="274" w:author="N O T" w:date="2015-10-27T15:48:00Z" w:initials="NOT">
    <w:p w14:paraId="79711C9D" w14:textId="77777777" w:rsidR="004F0B8B" w:rsidRDefault="004F0B8B" w:rsidP="0072690D">
      <w:pPr>
        <w:pStyle w:val="CommentText"/>
      </w:pPr>
      <w:r>
        <w:rPr>
          <w:rStyle w:val="CommentReference"/>
        </w:rPr>
        <w:annotationRef/>
      </w:r>
      <w:r>
        <w:t>FİLM (DVD)</w:t>
      </w:r>
    </w:p>
    <w:p w14:paraId="03639F16" w14:textId="77777777" w:rsidR="004F0B8B" w:rsidRDefault="004F0B8B" w:rsidP="0072690D">
      <w:pPr>
        <w:pStyle w:val="CommentText"/>
      </w:pPr>
    </w:p>
  </w:comment>
  <w:comment w:id="275" w:author="N O T" w:date="2015-10-27T15:48:00Z" w:initials="NOT">
    <w:p w14:paraId="1FDABFC6" w14:textId="77777777" w:rsidR="004F0B8B" w:rsidRDefault="004F0B8B" w:rsidP="0072690D">
      <w:pPr>
        <w:pStyle w:val="CommentText"/>
      </w:pPr>
      <w:r>
        <w:rPr>
          <w:rStyle w:val="CommentReference"/>
        </w:rPr>
        <w:annotationRef/>
      </w:r>
      <w:r>
        <w:t>FİLM</w:t>
      </w:r>
    </w:p>
  </w:comment>
  <w:comment w:id="276" w:author="N O T" w:date="2015-10-27T15:48:00Z" w:initials="NOT">
    <w:p w14:paraId="25FBCBEC" w14:textId="77777777" w:rsidR="004F0B8B" w:rsidRDefault="004F0B8B" w:rsidP="0072690D">
      <w:pPr>
        <w:pStyle w:val="CommentText"/>
      </w:pPr>
      <w:r>
        <w:rPr>
          <w:rStyle w:val="CommentReference"/>
        </w:rPr>
        <w:annotationRef/>
      </w:r>
      <w:r>
        <w:t>MAKALE (İnternet)</w:t>
      </w:r>
    </w:p>
  </w:comment>
  <w:comment w:id="278" w:author="İTÜ" w:date="2015-10-27T15:48:00Z" w:initials="z">
    <w:p w14:paraId="47CAF107" w14:textId="77777777" w:rsidR="004F0B8B" w:rsidRDefault="004F0B8B" w:rsidP="002B7438">
      <w:r>
        <w:rPr>
          <w:rStyle w:val="CommentReference"/>
        </w:rPr>
        <w:annotationRef/>
      </w:r>
      <w:r>
        <w:t>Tarih yok</w:t>
      </w:r>
    </w:p>
  </w:comment>
  <w:comment w:id="277" w:author="N O T" w:date="2015-10-27T15:48:00Z" w:initials="NOT">
    <w:p w14:paraId="4F8D80A5" w14:textId="77777777" w:rsidR="004F0B8B" w:rsidRDefault="004F0B8B" w:rsidP="0072690D">
      <w:pPr>
        <w:pStyle w:val="CommentText"/>
      </w:pPr>
      <w:r>
        <w:rPr>
          <w:rStyle w:val="CommentReference"/>
        </w:rPr>
        <w:annotationRef/>
      </w:r>
      <w:r>
        <w:t>MAKALE (İnternet – yayın tarihi ve alındığı sitenin adı belli olmayan)</w:t>
      </w:r>
    </w:p>
  </w:comment>
  <w:comment w:id="279" w:author="N O T" w:date="2015-10-27T15:48:00Z" w:initials="NOT">
    <w:p w14:paraId="028D1163" w14:textId="77777777" w:rsidR="004F0B8B" w:rsidRDefault="004F0B8B" w:rsidP="0072690D">
      <w:pPr>
        <w:pStyle w:val="CommentText"/>
      </w:pPr>
      <w:r>
        <w:rPr>
          <w:rStyle w:val="CommentReference"/>
        </w:rPr>
        <w:annotationRef/>
      </w:r>
      <w:r>
        <w:t>ANSİKLOPEDİ (İnternet)</w:t>
      </w:r>
    </w:p>
  </w:comment>
  <w:comment w:id="280" w:author="N O T" w:date="2015-10-27T15:48:00Z" w:initials="NOT">
    <w:p w14:paraId="78E0B577" w14:textId="77777777" w:rsidR="004F0B8B" w:rsidRDefault="004F0B8B" w:rsidP="0072690D">
      <w:pPr>
        <w:pStyle w:val="CommentText"/>
      </w:pPr>
      <w:r>
        <w:rPr>
          <w:rStyle w:val="CommentReference"/>
        </w:rPr>
        <w:annotationRef/>
      </w:r>
      <w:r>
        <w:t>GAZETE HABERİ (Yazarsız)</w:t>
      </w:r>
    </w:p>
  </w:comment>
  <w:comment w:id="281" w:author="İTÜ" w:date="2015-10-27T15:48:00Z" w:initials="z">
    <w:p w14:paraId="5F9E8068" w14:textId="77777777" w:rsidR="004F0B8B" w:rsidRDefault="004F0B8B">
      <w:pPr>
        <w:pStyle w:val="CommentText"/>
      </w:pPr>
      <w:r>
        <w:rPr>
          <w:rStyle w:val="CommentReference"/>
        </w:rPr>
        <w:annotationRef/>
      </w:r>
      <w:r w:rsidRPr="00A95517">
        <w:t>İnternet kaynakları en sonda verilir.</w:t>
      </w:r>
    </w:p>
  </w:comment>
  <w:comment w:id="282" w:author="İTÜ" w:date="2015-10-27T15:48:00Z" w:initials="z">
    <w:p w14:paraId="5EB0EF05" w14:textId="77777777" w:rsidR="004F0B8B" w:rsidRDefault="004F0B8B">
      <w:pPr>
        <w:pStyle w:val="CommentText"/>
      </w:pPr>
      <w:r>
        <w:rPr>
          <w:rStyle w:val="CommentReference"/>
        </w:rPr>
        <w:annotationRef/>
      </w:r>
      <w:r>
        <w:t>Yazar belirsiz ise tam link ve alındığı tarih verilmelidir.</w:t>
      </w:r>
    </w:p>
  </w:comment>
  <w:comment w:id="283" w:author="İTÜ" w:date="2015-10-27T15:48:00Z" w:initials="z">
    <w:p w14:paraId="44CE7978" w14:textId="77777777" w:rsidR="004F0B8B" w:rsidRDefault="004F0B8B">
      <w:pPr>
        <w:pStyle w:val="CommentText"/>
      </w:pPr>
      <w:r>
        <w:rPr>
          <w:rStyle w:val="CommentReference"/>
        </w:rPr>
        <w:annotationRef/>
      </w:r>
      <w:r>
        <w:t>Numaralı gösterimde internet kaynakları verildiği numara sırasına konulur.</w:t>
      </w:r>
    </w:p>
  </w:comment>
  <w:comment w:id="284" w:author="N O T" w:date="2015-10-27T15:48:00Z" w:initials="NOT">
    <w:p w14:paraId="4016C497" w14:textId="77777777" w:rsidR="004F0B8B" w:rsidRDefault="004F0B8B" w:rsidP="0072690D">
      <w:pPr>
        <w:pStyle w:val="CommentText"/>
      </w:pPr>
      <w:r>
        <w:rPr>
          <w:rStyle w:val="CommentReference"/>
        </w:rPr>
        <w:annotationRef/>
      </w:r>
      <w:r>
        <w:t>YASA - YÖNETMELİK</w:t>
      </w:r>
    </w:p>
  </w:comment>
  <w:comment w:id="285" w:author="İTÜ" w:date="2015-10-27T15:48:00Z" w:initials="z">
    <w:p w14:paraId="4480A015" w14:textId="77777777" w:rsidR="004F0B8B" w:rsidRDefault="004F0B8B">
      <w:pPr>
        <w:pStyle w:val="CommentText"/>
      </w:pPr>
      <w:r>
        <w:rPr>
          <w:rStyle w:val="CommentReference"/>
        </w:rPr>
        <w:annotationRef/>
      </w:r>
      <w:r w:rsidRPr="00201104">
        <w:t>Numaralı gösterim, metin içindeki kullanıldığı sıra esas alınır.</w:t>
      </w:r>
    </w:p>
  </w:comment>
  <w:comment w:id="286" w:author="İTÜ" w:date="2015-10-27T15:48:00Z" w:initials="z">
    <w:p w14:paraId="158A2D8F" w14:textId="77777777" w:rsidR="004F0B8B" w:rsidRDefault="004F0B8B" w:rsidP="004E6AAA">
      <w:pPr>
        <w:pStyle w:val="CommentText"/>
      </w:pPr>
      <w:r>
        <w:rPr>
          <w:rStyle w:val="CommentReference"/>
        </w:rPr>
        <w:annotationRef/>
      </w:r>
      <w:r>
        <w:t>Numaralı gösterimde internet kaynakları verildiği numara sırasına konulur.</w:t>
      </w:r>
    </w:p>
  </w:comment>
  <w:comment w:id="291" w:author="İTÜ" w:date="2015-10-27T15:48:00Z" w:initials="z">
    <w:p w14:paraId="710277F3" w14:textId="77777777" w:rsidR="004F0B8B" w:rsidRDefault="004F0B8B">
      <w:pPr>
        <w:pStyle w:val="CommentText"/>
      </w:pPr>
      <w:r>
        <w:rPr>
          <w:rStyle w:val="CommentReference"/>
        </w:rPr>
        <w:annotationRef/>
      </w:r>
      <w:r w:rsidRPr="00201104">
        <w:rPr>
          <w:lang w:val="de-DE"/>
        </w:rPr>
        <w:t>EK alt bölümlerinin isimleri EKLER ana başlığında listelenir. Fakat  tezin başındaki İçindekiler listesine yazılmaz.</w:t>
      </w:r>
    </w:p>
  </w:comment>
  <w:comment w:id="294" w:author="İTÜ" w:date="2015-10-27T15:48:00Z" w:initials="z">
    <w:p w14:paraId="06C09D8B" w14:textId="77777777" w:rsidR="004F0B8B" w:rsidRDefault="004F0B8B"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300" w:author="İTÜ" w:date="2016-02-26T15:52:00Z" w:initials="İTÜ">
    <w:p w14:paraId="14912CBC" w14:textId="2C848A36" w:rsidR="004F0B8B" w:rsidRDefault="004F0B8B"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0D557F25" w15:done="0"/>
  <w15:commentEx w15:paraId="23FB5781" w15:done="0"/>
  <w15:commentEx w15:paraId="7C58B804" w15:done="0"/>
  <w15:commentEx w15:paraId="46859C14" w15:done="0"/>
  <w15:commentEx w15:paraId="0EC18F39" w15:done="0"/>
  <w15:commentEx w15:paraId="32A03D06" w15:done="0"/>
  <w15:commentEx w15:paraId="4851D550" w15:done="0"/>
  <w15:commentEx w15:paraId="06713881" w15:done="0"/>
  <w15:commentEx w15:paraId="258B4B5F" w15:done="0"/>
  <w15:commentEx w15:paraId="6BD74CBB" w15:done="0"/>
  <w15:commentEx w15:paraId="75BBB500" w15:done="0"/>
  <w15:commentEx w15:paraId="3D1BB643" w15:done="0"/>
  <w15:commentEx w15:paraId="13E91E8A" w15:done="0"/>
  <w15:commentEx w15:paraId="24704834"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5CE95502" w16cid:durableId="23B2C949"/>
  <w16cid:commentId w16cid:paraId="7E6F1D5E" w16cid:durableId="23B2C94A"/>
  <w16cid:commentId w16cid:paraId="07C69D2E" w16cid:durableId="23B2C94B"/>
  <w16cid:commentId w16cid:paraId="3239D7E1" w16cid:durableId="23B2C94C"/>
  <w16cid:commentId w16cid:paraId="322B7CEF" w16cid:durableId="23B2C94D"/>
  <w16cid:commentId w16cid:paraId="421FF663" w16cid:durableId="23B2C94E"/>
  <w16cid:commentId w16cid:paraId="5592A2D2" w16cid:durableId="23B2C94F"/>
  <w16cid:commentId w16cid:paraId="76693A6B" w16cid:durableId="23B2C950"/>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2BB19A0" w14:textId="77777777" w:rsidR="00476F65" w:rsidRDefault="00476F65" w:rsidP="002E639E">
      <w:r>
        <w:separator/>
      </w:r>
    </w:p>
    <w:p w14:paraId="1ED2E4E2" w14:textId="77777777" w:rsidR="00476F65" w:rsidRDefault="00476F65"/>
  </w:endnote>
  <w:endnote w:type="continuationSeparator" w:id="0">
    <w:p w14:paraId="68B8B6B3" w14:textId="77777777" w:rsidR="00476F65" w:rsidRDefault="00476F65" w:rsidP="002E639E">
      <w:r>
        <w:continuationSeparator/>
      </w:r>
    </w:p>
    <w:p w14:paraId="1145E252" w14:textId="77777777" w:rsidR="00476F65" w:rsidRDefault="00476F6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5B"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A2"/>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4F0B8B" w:rsidRDefault="004F0B8B">
    <w:pP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352A91EB" w:rsidR="004F0B8B" w:rsidRDefault="004F0B8B">
        <w:pPr>
          <w:pStyle w:val="Footer"/>
          <w:jc w:val="center"/>
        </w:pPr>
        <w:r>
          <w:fldChar w:fldCharType="begin"/>
        </w:r>
        <w:r>
          <w:instrText>PAGE   \* MERGEFORMAT</w:instrText>
        </w:r>
        <w:r>
          <w:fldChar w:fldCharType="separate"/>
        </w:r>
        <w:r w:rsidR="00991EE9">
          <w:t>xxiii</w:t>
        </w:r>
        <w:r>
          <w:fldChar w:fldCharType="end"/>
        </w:r>
      </w:p>
    </w:sdtContent>
  </w:sdt>
  <w:p w14:paraId="05F78062" w14:textId="77777777" w:rsidR="004F0B8B" w:rsidRDefault="004F0B8B"/>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4F0B8B" w:rsidRDefault="004F0B8B">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55192345" w:rsidR="004F0B8B" w:rsidRPr="00262828" w:rsidRDefault="004F0B8B" w:rsidP="00EC3265">
        <w:pPr>
          <w:pStyle w:val="Footer"/>
          <w:jc w:val="center"/>
        </w:pPr>
        <w:r>
          <w:fldChar w:fldCharType="begin"/>
        </w:r>
        <w:r>
          <w:instrText>PAGE   \* MERGEFORMAT</w:instrText>
        </w:r>
        <w:r>
          <w:fldChar w:fldCharType="separate"/>
        </w:r>
        <w:r w:rsidR="00991EE9">
          <w:t>9</w:t>
        </w:r>
        <w:r>
          <w:fldChar w:fldCharType="end"/>
        </w:r>
      </w:p>
    </w:sdtContent>
  </w:sdt>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4F0B8B" w:rsidRDefault="004F0B8B">
    <w:pPr>
      <w:pStyle w:val="Foote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1401E774" w:rsidR="004F0B8B" w:rsidRPr="00262828" w:rsidRDefault="004F0B8B" w:rsidP="00EC3265">
        <w:pPr>
          <w:pStyle w:val="Footer"/>
          <w:jc w:val="center"/>
        </w:pPr>
        <w:r>
          <w:fldChar w:fldCharType="begin"/>
        </w:r>
        <w:r>
          <w:instrText>PAGE   \* MERGEFORMAT</w:instrText>
        </w:r>
        <w:r>
          <w:fldChar w:fldCharType="separate"/>
        </w:r>
        <w:r w:rsidR="00991EE9">
          <w:t>19</w:t>
        </w:r>
        <w:r>
          <w:fldChar w:fldCharType="end"/>
        </w:r>
      </w:p>
    </w:sdtContent>
  </w:sdt>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4F0B8B" w:rsidRDefault="004F0B8B"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4F0B8B" w:rsidRDefault="004F0B8B">
    <w:pPr>
      <w:pStyle w:val="Footer"/>
    </w:pPr>
  </w:p>
  <w:p w14:paraId="49373C76" w14:textId="77777777" w:rsidR="004F0B8B" w:rsidRDefault="004F0B8B"/>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2458946E" w:rsidR="004F0B8B" w:rsidRDefault="004F0B8B" w:rsidP="00250841">
        <w:pPr>
          <w:pStyle w:val="Footer"/>
          <w:jc w:val="center"/>
        </w:pPr>
        <w:r>
          <w:fldChar w:fldCharType="begin"/>
        </w:r>
        <w:r>
          <w:instrText>PAGE   \* MERGEFORMAT</w:instrText>
        </w:r>
        <w:r>
          <w:fldChar w:fldCharType="separate"/>
        </w:r>
        <w:r w:rsidR="00991EE9">
          <w:t>40</w:t>
        </w:r>
        <w: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4496D08" w14:textId="77777777" w:rsidR="00476F65" w:rsidRDefault="00476F65" w:rsidP="002E639E">
      <w:r>
        <w:separator/>
      </w:r>
    </w:p>
    <w:p w14:paraId="4FE89EB4" w14:textId="77777777" w:rsidR="00476F65" w:rsidRDefault="00476F65"/>
  </w:footnote>
  <w:footnote w:type="continuationSeparator" w:id="0">
    <w:p w14:paraId="3C82D11E" w14:textId="77777777" w:rsidR="00476F65" w:rsidRDefault="00476F65" w:rsidP="002E639E">
      <w:r>
        <w:continuationSeparator/>
      </w:r>
    </w:p>
    <w:p w14:paraId="019D3D46" w14:textId="77777777" w:rsidR="00476F65" w:rsidRDefault="00476F65"/>
  </w:footnote>
  <w:footnote w:id="1">
    <w:p w14:paraId="422D8747" w14:textId="77777777" w:rsidR="004F0B8B" w:rsidRDefault="004F0B8B">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4F0B8B" w:rsidRDefault="004F0B8B">
      <w:pPr>
        <w:pStyle w:val="FootnoteText"/>
      </w:pPr>
      <w:r>
        <w:rPr>
          <w:rStyle w:val="FootnoteReference"/>
        </w:rPr>
        <w:footnoteRef/>
      </w:r>
      <w:r>
        <w:t xml:space="preserve"> 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4F0B8B" w:rsidRDefault="004F0B8B"/>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5B761194"/>
    <w:multiLevelType w:val="hybridMultilevel"/>
    <w:tmpl w:val="B0D4484E"/>
    <w:lvl w:ilvl="0" w:tplc="0407000F">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15:restartNumberingAfterBreak="0">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15:restartNumberingAfterBreak="0">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IdMacAtCleanup w:val="19"/>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es-E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6E53"/>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76B"/>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104"/>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44"/>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6F7F"/>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65"/>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A2"/>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6CB1"/>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0BE"/>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4D2B"/>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3DD0"/>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D35"/>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1EE9"/>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36F9"/>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361"/>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A2"/>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www.sciencedirect.com/science/article/pii/B9780080426990500048" TargetMode="External"/><Relationship Id="rId39" Type="http://schemas.openxmlformats.org/officeDocument/2006/relationships/image" Target="media/image110.emf"/><Relationship Id="rId21" Type="http://schemas.openxmlformats.org/officeDocument/2006/relationships/header" Target="header1.xml"/><Relationship Id="rId34" Type="http://schemas.openxmlformats.org/officeDocument/2006/relationships/image" Target="media/image7.png"/><Relationship Id="rId42"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hurriyet.com.tr/yazarlar/22523841.asp"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image" Target="media/image5.png"/><Relationship Id="rId37" Type="http://schemas.openxmlformats.org/officeDocument/2006/relationships/image" Target="media/image10.png"/><Relationship Id="rId40" Type="http://schemas.openxmlformats.org/officeDocument/2006/relationships/image" Target="media/image12.jpeg"/><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www.m-w.com/dictionary/"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en.wikipedia.org" TargetMode="External"/><Relationship Id="rId44" Type="http://schemas.microsoft.com/office/2016/09/relationships/commentsIds" Target="commentsIds.xm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plato.stanford.edu" TargetMode="External"/><Relationship Id="rId30" Type="http://schemas.openxmlformats.org/officeDocument/2006/relationships/hyperlink" Target="http://www.nytimes.com" TargetMode="External"/><Relationship Id="rId35" Type="http://schemas.openxmlformats.org/officeDocument/2006/relationships/image" Target="media/image8.png"/><Relationship Id="rId43" Type="http://schemas.openxmlformats.org/officeDocument/2006/relationships/theme" Target="theme/theme1.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hyperlink" Target="http://tr.wikipedia.org/wiki/Bilim" TargetMode="External"/><Relationship Id="rId33" Type="http://schemas.openxmlformats.org/officeDocument/2006/relationships/image" Target="media/image6.png"/><Relationship Id="rId38"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D8407B-EE0E-4EF3-A679-D9993B5E55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67</Pages>
  <Words>12037</Words>
  <Characters>68617</Characters>
  <Application>Microsoft Office Word</Application>
  <DocSecurity>0</DocSecurity>
  <Lines>571</Lines>
  <Paragraphs>16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0494</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ecem sümer</cp:lastModifiedBy>
  <cp:revision>8</cp:revision>
  <cp:lastPrinted>2016-03-09T12:57:00Z</cp:lastPrinted>
  <dcterms:created xsi:type="dcterms:W3CDTF">2021-01-20T12:26:00Z</dcterms:created>
  <dcterms:modified xsi:type="dcterms:W3CDTF">2022-12-27T1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